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74" r:id="rId3"/>
    <p:sldId id="275" r:id="rId4"/>
    <p:sldId id="276" r:id="rId5"/>
    <p:sldId id="273" r:id="rId6"/>
    <p:sldId id="267" r:id="rId7"/>
    <p:sldId id="268" r:id="rId8"/>
    <p:sldId id="269" r:id="rId9"/>
    <p:sldId id="277" r:id="rId10"/>
    <p:sldId id="278" r:id="rId11"/>
    <p:sldId id="279" r:id="rId12"/>
    <p:sldId id="283" r:id="rId13"/>
    <p:sldId id="284" r:id="rId14"/>
    <p:sldId id="264" r:id="rId15"/>
    <p:sldId id="280" r:id="rId16"/>
    <p:sldId id="281" r:id="rId17"/>
    <p:sldId id="293" r:id="rId18"/>
    <p:sldId id="285" r:id="rId19"/>
    <p:sldId id="282" r:id="rId20"/>
    <p:sldId id="286" r:id="rId21"/>
    <p:sldId id="287" r:id="rId22"/>
    <p:sldId id="288" r:id="rId23"/>
    <p:sldId id="290" r:id="rId24"/>
    <p:sldId id="291" r:id="rId25"/>
    <p:sldId id="289" r:id="rId26"/>
    <p:sldId id="292" r:id="rId27"/>
    <p:sldId id="296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713" autoAdjust="0"/>
    <p:restoredTop sz="94660"/>
  </p:normalViewPr>
  <p:slideViewPr>
    <p:cSldViewPr snapToGrid="0">
      <p:cViewPr varScale="1">
        <p:scale>
          <a:sx n="65" d="100"/>
          <a:sy n="65" d="100"/>
        </p:scale>
        <p:origin x="496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3.png"/><Relationship Id="rId7" Type="http://schemas.openxmlformats.org/officeDocument/2006/relationships/image" Target="../media/image41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2.png"/><Relationship Id="rId3" Type="http://schemas.openxmlformats.org/officeDocument/2006/relationships/image" Target="../media/image55.png"/><Relationship Id="rId7" Type="http://schemas.openxmlformats.org/officeDocument/2006/relationships/image" Target="../media/image57.png"/><Relationship Id="rId12" Type="http://schemas.openxmlformats.org/officeDocument/2006/relationships/image" Target="../media/image61.wmf"/><Relationship Id="rId2" Type="http://schemas.openxmlformats.org/officeDocument/2006/relationships/image" Target="../media/image54.png"/><Relationship Id="rId16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64.png"/><Relationship Id="rId10" Type="http://schemas.openxmlformats.org/officeDocument/2006/relationships/image" Target="../media/image60.png"/><Relationship Id="rId4" Type="http://schemas.openxmlformats.org/officeDocument/2006/relationships/image" Target="../media/image56.png"/><Relationship Id="rId9" Type="http://schemas.openxmlformats.org/officeDocument/2006/relationships/image" Target="../media/image59.png"/><Relationship Id="rId14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11" Type="http://schemas.openxmlformats.org/officeDocument/2006/relationships/image" Target="../media/image73.wmf"/><Relationship Id="rId5" Type="http://schemas.openxmlformats.org/officeDocument/2006/relationships/image" Target="../media/image69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68.png"/><Relationship Id="rId9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85.wmf"/><Relationship Id="rId18" Type="http://schemas.openxmlformats.org/officeDocument/2006/relationships/image" Target="../media/image89.png"/><Relationship Id="rId3" Type="http://schemas.openxmlformats.org/officeDocument/2006/relationships/image" Target="../media/image80.png"/><Relationship Id="rId21" Type="http://schemas.openxmlformats.org/officeDocument/2006/relationships/image" Target="../media/image91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88.wmf"/><Relationship Id="rId2" Type="http://schemas.openxmlformats.org/officeDocument/2006/relationships/image" Target="../media/image23.png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90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7.png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17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83.wmf"/><Relationship Id="rId14" Type="http://schemas.openxmlformats.org/officeDocument/2006/relationships/image" Target="../media/image86.png"/><Relationship Id="rId22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3.png"/><Relationship Id="rId2" Type="http://schemas.openxmlformats.org/officeDocument/2006/relationships/oleObject" Target="../embeddings/oleObject22.bin"/><Relationship Id="rId16" Type="http://schemas.openxmlformats.org/officeDocument/2006/relationships/image" Target="../media/image100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96.wmf"/><Relationship Id="rId14" Type="http://schemas.openxmlformats.org/officeDocument/2006/relationships/image" Target="../media/image9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37.bin"/><Relationship Id="rId26" Type="http://schemas.openxmlformats.org/officeDocument/2006/relationships/image" Target="../media/image112.wmf"/><Relationship Id="rId39" Type="http://schemas.openxmlformats.org/officeDocument/2006/relationships/oleObject" Target="../embeddings/oleObject47.bin"/><Relationship Id="rId3" Type="http://schemas.openxmlformats.org/officeDocument/2006/relationships/image" Target="../media/image101.wmf"/><Relationship Id="rId21" Type="http://schemas.openxmlformats.org/officeDocument/2006/relationships/image" Target="../media/image110.wmf"/><Relationship Id="rId34" Type="http://schemas.openxmlformats.org/officeDocument/2006/relationships/image" Target="../media/image116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108.wmf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38" Type="http://schemas.openxmlformats.org/officeDocument/2006/relationships/image" Target="../media/image118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oleObject" Target="../embeddings/oleObject4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105.wmf"/><Relationship Id="rId24" Type="http://schemas.openxmlformats.org/officeDocument/2006/relationships/image" Target="../media/image23.png"/><Relationship Id="rId32" Type="http://schemas.openxmlformats.org/officeDocument/2006/relationships/image" Target="../media/image115.wmf"/><Relationship Id="rId37" Type="http://schemas.openxmlformats.org/officeDocument/2006/relationships/oleObject" Target="../embeddings/oleObject46.bin"/><Relationship Id="rId40" Type="http://schemas.openxmlformats.org/officeDocument/2006/relationships/image" Target="../media/image119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28" Type="http://schemas.openxmlformats.org/officeDocument/2006/relationships/image" Target="../media/image113.wmf"/><Relationship Id="rId36" Type="http://schemas.openxmlformats.org/officeDocument/2006/relationships/image" Target="../media/image117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109.wmf"/><Relationship Id="rId31" Type="http://schemas.openxmlformats.org/officeDocument/2006/relationships/oleObject" Target="../embeddings/oleObject4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114.wmf"/><Relationship Id="rId35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20.wmf"/><Relationship Id="rId7" Type="http://schemas.openxmlformats.org/officeDocument/2006/relationships/oleObject" Target="../embeddings/oleObject50.bin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2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53.bin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image" Target="../media/image125.png"/><Relationship Id="rId21" Type="http://schemas.openxmlformats.org/officeDocument/2006/relationships/image" Target="../media/image117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31.png"/><Relationship Id="rId17" Type="http://schemas.openxmlformats.org/officeDocument/2006/relationships/image" Target="../media/image133.wmf"/><Relationship Id="rId25" Type="http://schemas.openxmlformats.org/officeDocument/2006/relationships/image" Target="../media/image135.wmf"/><Relationship Id="rId2" Type="http://schemas.openxmlformats.org/officeDocument/2006/relationships/image" Target="../media/image124.png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13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127.png"/><Relationship Id="rId15" Type="http://schemas.openxmlformats.org/officeDocument/2006/relationships/image" Target="../media/image132.wmf"/><Relationship Id="rId23" Type="http://schemas.openxmlformats.org/officeDocument/2006/relationships/image" Target="../media/image134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116.wmf"/><Relationship Id="rId31" Type="http://schemas.openxmlformats.org/officeDocument/2006/relationships/image" Target="../media/image138.wmf"/><Relationship Id="rId4" Type="http://schemas.openxmlformats.org/officeDocument/2006/relationships/image" Target="../media/image126.png"/><Relationship Id="rId9" Type="http://schemas.openxmlformats.org/officeDocument/2006/relationships/image" Target="../media/image129.png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136.wmf"/><Relationship Id="rId30" Type="http://schemas.openxmlformats.org/officeDocument/2006/relationships/oleObject" Target="../embeddings/oleObject6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138.wmf"/><Relationship Id="rId7" Type="http://schemas.openxmlformats.org/officeDocument/2006/relationships/image" Target="../media/image140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39.png"/><Relationship Id="rId4" Type="http://schemas.openxmlformats.org/officeDocument/2006/relationships/image" Target="../media/image124.png"/><Relationship Id="rId9" Type="http://schemas.openxmlformats.org/officeDocument/2006/relationships/image" Target="../media/image1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1.wmf"/><Relationship Id="rId18" Type="http://schemas.openxmlformats.org/officeDocument/2006/relationships/image" Target="../media/image153.wmf"/><Relationship Id="rId26" Type="http://schemas.openxmlformats.org/officeDocument/2006/relationships/image" Target="../media/image161.png"/><Relationship Id="rId3" Type="http://schemas.openxmlformats.org/officeDocument/2006/relationships/image" Target="../media/image146.wmf"/><Relationship Id="rId21" Type="http://schemas.openxmlformats.org/officeDocument/2006/relationships/image" Target="../media/image156.png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0.bin"/><Relationship Id="rId17" Type="http://schemas.openxmlformats.org/officeDocument/2006/relationships/oleObject" Target="../embeddings/oleObject72.bin"/><Relationship Id="rId25" Type="http://schemas.openxmlformats.org/officeDocument/2006/relationships/image" Target="../media/image160.png"/><Relationship Id="rId2" Type="http://schemas.openxmlformats.org/officeDocument/2006/relationships/oleObject" Target="../embeddings/oleObject66.bin"/><Relationship Id="rId16" Type="http://schemas.openxmlformats.org/officeDocument/2006/relationships/image" Target="../media/image153.png"/><Relationship Id="rId20" Type="http://schemas.openxmlformats.org/officeDocument/2006/relationships/image" Target="../media/image155.png"/><Relationship Id="rId29" Type="http://schemas.openxmlformats.org/officeDocument/2006/relationships/image" Target="../media/image16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8.png"/><Relationship Id="rId11" Type="http://schemas.openxmlformats.org/officeDocument/2006/relationships/image" Target="../media/image23.png"/><Relationship Id="rId24" Type="http://schemas.openxmlformats.org/officeDocument/2006/relationships/image" Target="../media/image159.png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23" Type="http://schemas.openxmlformats.org/officeDocument/2006/relationships/image" Target="../media/image158.png"/><Relationship Id="rId28" Type="http://schemas.openxmlformats.org/officeDocument/2006/relationships/oleObject" Target="../embeddings/oleObject73.bin"/><Relationship Id="rId10" Type="http://schemas.openxmlformats.org/officeDocument/2006/relationships/image" Target="../media/image150.wmf"/><Relationship Id="rId19" Type="http://schemas.openxmlformats.org/officeDocument/2006/relationships/image" Target="../media/image154.png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1.bin"/><Relationship Id="rId22" Type="http://schemas.openxmlformats.org/officeDocument/2006/relationships/image" Target="../media/image157.png"/><Relationship Id="rId27" Type="http://schemas.openxmlformats.org/officeDocument/2006/relationships/image" Target="../media/image16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172.png"/><Relationship Id="rId18" Type="http://schemas.openxmlformats.org/officeDocument/2006/relationships/image" Target="../media/image175.png"/><Relationship Id="rId3" Type="http://schemas.openxmlformats.org/officeDocument/2006/relationships/image" Target="../media/image165.png"/><Relationship Id="rId7" Type="http://schemas.openxmlformats.org/officeDocument/2006/relationships/image" Target="../media/image169.png"/><Relationship Id="rId12" Type="http://schemas.openxmlformats.org/officeDocument/2006/relationships/image" Target="../media/image171.png"/><Relationship Id="rId17" Type="http://schemas.openxmlformats.org/officeDocument/2006/relationships/image" Target="../media/image174.wmf"/><Relationship Id="rId2" Type="http://schemas.openxmlformats.org/officeDocument/2006/relationships/image" Target="../media/image164.png"/><Relationship Id="rId16" Type="http://schemas.openxmlformats.org/officeDocument/2006/relationships/oleObject" Target="../embeddings/oleObject74.bin"/><Relationship Id="rId20" Type="http://schemas.openxmlformats.org/officeDocument/2006/relationships/image" Target="../media/image17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8.png"/><Relationship Id="rId11" Type="http://schemas.openxmlformats.org/officeDocument/2006/relationships/image" Target="../media/image155.png"/><Relationship Id="rId5" Type="http://schemas.openxmlformats.org/officeDocument/2006/relationships/image" Target="../media/image167.png"/><Relationship Id="rId15" Type="http://schemas.openxmlformats.org/officeDocument/2006/relationships/image" Target="../media/image158.png"/><Relationship Id="rId10" Type="http://schemas.openxmlformats.org/officeDocument/2006/relationships/image" Target="../media/image154.png"/><Relationship Id="rId19" Type="http://schemas.openxmlformats.org/officeDocument/2006/relationships/image" Target="../media/image176.png"/><Relationship Id="rId4" Type="http://schemas.openxmlformats.org/officeDocument/2006/relationships/image" Target="../media/image166.png"/><Relationship Id="rId9" Type="http://schemas.openxmlformats.org/officeDocument/2006/relationships/image" Target="../media/image170.png"/><Relationship Id="rId14" Type="http://schemas.openxmlformats.org/officeDocument/2006/relationships/image" Target="../media/image17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png"/><Relationship Id="rId5" Type="http://schemas.openxmlformats.org/officeDocument/2006/relationships/image" Target="../media/image8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://media.pearsoncmg.com/aw/aw_briggs_calculus_et_2/if/files/Ch05/bccalcet02_0502_05-16.cdf" TargetMode="External"/><Relationship Id="rId13" Type="http://schemas.openxmlformats.org/officeDocument/2006/relationships/image" Target="../media/image21.wmf"/><Relationship Id="rId18" Type="http://schemas.openxmlformats.org/officeDocument/2006/relationships/image" Target="../media/image25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4.png"/><Relationship Id="rId2" Type="http://schemas.openxmlformats.org/officeDocument/2006/relationships/image" Target="../media/image13.png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11" Type="http://schemas.openxmlformats.org/officeDocument/2006/relationships/image" Target="../media/image21.png"/><Relationship Id="rId5" Type="http://schemas.openxmlformats.org/officeDocument/2006/relationships/image" Target="../media/image16.png"/><Relationship Id="rId15" Type="http://schemas.openxmlformats.org/officeDocument/2006/relationships/image" Target="../media/image22.wmf"/><Relationship Id="rId10" Type="http://schemas.openxmlformats.org/officeDocument/2006/relationships/image" Target="../media/image20.png"/><Relationship Id="rId4" Type="http://schemas.openxmlformats.org/officeDocument/2006/relationships/image" Target="../media/image15.png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1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5EAE99-FEF1-F559-98EC-9E8DF37A9E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CC7C886-79FE-9AD5-116B-78BA15BAEA47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4" descr="Bernoulli_Johann_7">
            <a:extLst>
              <a:ext uri="{FF2B5EF4-FFF2-40B4-BE49-F238E27FC236}">
                <a16:creationId xmlns:a16="http://schemas.microsoft.com/office/drawing/2014/main" id="{8E996E1D-B8A9-E031-AF93-19A048B08F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691" y="1195153"/>
            <a:ext cx="2625641" cy="3205839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15">
            <a:extLst>
              <a:ext uri="{FF2B5EF4-FFF2-40B4-BE49-F238E27FC236}">
                <a16:creationId xmlns:a16="http://schemas.microsoft.com/office/drawing/2014/main" id="{39CD9003-23A4-C8F0-3D75-99A5FC4AA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322" y="4615842"/>
            <a:ext cx="2078038" cy="71120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Johann Bernoulli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1667 – 1748 </a:t>
            </a:r>
            <a:endParaRPr lang="en-US" altLang="en-US" sz="2000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05E90DF1-4FAD-E66A-CC77-74FC79DF2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167" y="5477108"/>
            <a:ext cx="11537929" cy="1107996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hann Bernoull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s a Swiss mathematician and was one of the many prominent mathematicians in the Bernoulli family. He is known for his contributions to infinitesimal calculus and educated Leonhard Euler in his youth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2E6DA78-6028-16FA-2E4E-D299D0D1C9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718" y="311826"/>
            <a:ext cx="5074888" cy="562141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8514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222EDE-9EC5-CB79-DC48-75A592A885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324" y="263162"/>
            <a:ext cx="9283350" cy="36213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DC66E3F-E05A-26AA-6A4B-909A25DBAF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2737" y="4411240"/>
            <a:ext cx="1793385" cy="59779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0B8F213-28A5-ABC3-1648-5B8355F973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0180" y="5274806"/>
            <a:ext cx="2418501" cy="78631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9BBA49B-07FA-18B3-76C6-9DA85D59D1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4762" y="3954774"/>
            <a:ext cx="4263122" cy="26400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5E34D82-8BDE-1E0E-C0A4-829CE5792343}"/>
                  </a:ext>
                </a:extLst>
              </p:cNvPr>
              <p:cNvSpPr txBox="1"/>
              <p:nvPr/>
            </p:nvSpPr>
            <p:spPr>
              <a:xfrm>
                <a:off x="3507539" y="5223149"/>
                <a:ext cx="53756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5E34D82-8BDE-1E0E-C0A4-829CE57923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7539" y="5223149"/>
                <a:ext cx="537567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8431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9793789-A542-1439-4B6B-0B8E7942F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434064"/>
              </p:ext>
            </p:extLst>
          </p:nvPr>
        </p:nvGraphicFramePr>
        <p:xfrm>
          <a:off x="3116118" y="2004339"/>
          <a:ext cx="221788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30200" progId="Equation.DSMT4">
                  <p:embed/>
                </p:oleObj>
              </mc:Choice>
              <mc:Fallback>
                <p:oleObj name="Equation" r:id="rId2" imgW="685800" imgH="330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118" y="2004339"/>
                        <a:ext cx="221788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0D7F224-3573-D72A-9E27-9ECD42846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270820"/>
              </p:ext>
            </p:extLst>
          </p:nvPr>
        </p:nvGraphicFramePr>
        <p:xfrm>
          <a:off x="6096000" y="1905915"/>
          <a:ext cx="34496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31640" progId="Equation.DSMT4">
                  <p:embed/>
                </p:oleObj>
              </mc:Choice>
              <mc:Fallback>
                <p:oleObj name="Equation" r:id="rId4" imgW="106668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05915"/>
                        <a:ext cx="3449638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BB29863-95DF-4310-C23A-E15B16025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858293"/>
              </p:ext>
            </p:extLst>
          </p:nvPr>
        </p:nvGraphicFramePr>
        <p:xfrm>
          <a:off x="5486400" y="2396452"/>
          <a:ext cx="4111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14120" progId="Equation.DSMT4">
                  <p:embed/>
                </p:oleObj>
              </mc:Choice>
              <mc:Fallback>
                <p:oleObj name="Equation" r:id="rId6" imgW="126720" imgH="114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96452"/>
                        <a:ext cx="41116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>
            <a:extLst>
              <a:ext uri="{FF2B5EF4-FFF2-40B4-BE49-F238E27FC236}">
                <a16:creationId xmlns:a16="http://schemas.microsoft.com/office/drawing/2014/main" id="{5DDE0020-3176-40B6-0CFF-39BDE353C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331" y="1743552"/>
            <a:ext cx="130676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Integr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Symbol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23FBCCF3-4F72-7208-285C-9F682FCB2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131" y="3443149"/>
            <a:ext cx="29129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Lower limit of integration 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8EA8C24E-A7F0-9C4F-4E44-01D8724B4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6069" y="660207"/>
            <a:ext cx="28841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Upper limit of integration </a:t>
            </a: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34D43CFA-D1EE-7962-D10E-D4D012A5B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742" y="3022406"/>
            <a:ext cx="11657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Integrand</a:t>
            </a:r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31179E1C-2189-27B7-A960-9A74A2E48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6068" y="3915773"/>
            <a:ext cx="24870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Variable of integr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(dummy variable)</a:t>
            </a:r>
          </a:p>
        </p:txBody>
      </p:sp>
      <p:sp>
        <p:nvSpPr>
          <p:cNvPr id="11" name="Line 7">
            <a:extLst>
              <a:ext uri="{FF2B5EF4-FFF2-40B4-BE49-F238E27FC236}">
                <a16:creationId xmlns:a16="http://schemas.microsoft.com/office/drawing/2014/main" id="{1645A70C-6BE3-E7DF-E59A-680B203F83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8131" y="1089940"/>
            <a:ext cx="187069" cy="990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4">
            <a:extLst>
              <a:ext uri="{FF2B5EF4-FFF2-40B4-BE49-F238E27FC236}">
                <a16:creationId xmlns:a16="http://schemas.microsoft.com/office/drawing/2014/main" id="{CD513D47-1559-7B2A-9839-95F1160DEC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7156" y="2232940"/>
            <a:ext cx="643668" cy="363009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8">
            <a:extLst>
              <a:ext uri="{FF2B5EF4-FFF2-40B4-BE49-F238E27FC236}">
                <a16:creationId xmlns:a16="http://schemas.microsoft.com/office/drawing/2014/main" id="{1B739BBB-2777-09B1-6255-7309153901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6469" y="3024561"/>
            <a:ext cx="346331" cy="41858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AutoShape 9">
            <a:extLst>
              <a:ext uri="{FF2B5EF4-FFF2-40B4-BE49-F238E27FC236}">
                <a16:creationId xmlns:a16="http://schemas.microsoft.com/office/drawing/2014/main" id="{F1D2651C-E757-034D-DEBC-C62979D7783E}"/>
              </a:ext>
            </a:extLst>
          </p:cNvPr>
          <p:cNvSpPr>
            <a:spLocks/>
          </p:cNvSpPr>
          <p:nvPr/>
        </p:nvSpPr>
        <p:spPr bwMode="auto">
          <a:xfrm rot="16200000">
            <a:off x="4052596" y="2494628"/>
            <a:ext cx="173433" cy="979590"/>
          </a:xfrm>
          <a:prstGeom prst="leftBrace">
            <a:avLst>
              <a:gd name="adj1" fmla="val 39583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5" name="Line 8">
            <a:extLst>
              <a:ext uri="{FF2B5EF4-FFF2-40B4-BE49-F238E27FC236}">
                <a16:creationId xmlns:a16="http://schemas.microsoft.com/office/drawing/2014/main" id="{BFCC7079-EBBB-2E39-4C43-9D42C7D8118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97318" y="2722683"/>
            <a:ext cx="293790" cy="119309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6">
            <a:extLst>
              <a:ext uri="{FF2B5EF4-FFF2-40B4-BE49-F238E27FC236}">
                <a16:creationId xmlns:a16="http://schemas.microsoft.com/office/drawing/2014/main" id="{B7906C10-4286-6D7E-2F40-5E6A37367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059170"/>
            <a:ext cx="21387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Upper limit of sum</a:t>
            </a:r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93799E85-6F3F-6ECB-5A41-6F4867BA5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7258" y="3715718"/>
            <a:ext cx="21675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Lower limit of sum</a:t>
            </a:r>
          </a:p>
        </p:txBody>
      </p:sp>
      <p:sp>
        <p:nvSpPr>
          <p:cNvPr id="18" name="AutoShape 9">
            <a:extLst>
              <a:ext uri="{FF2B5EF4-FFF2-40B4-BE49-F238E27FC236}">
                <a16:creationId xmlns:a16="http://schemas.microsoft.com/office/drawing/2014/main" id="{FD63AF77-E5A0-EC01-6D61-0A7239FFF9BA}"/>
              </a:ext>
            </a:extLst>
          </p:cNvPr>
          <p:cNvSpPr>
            <a:spLocks/>
          </p:cNvSpPr>
          <p:nvPr/>
        </p:nvSpPr>
        <p:spPr bwMode="auto">
          <a:xfrm rot="16200000">
            <a:off x="7962901" y="2499639"/>
            <a:ext cx="228599" cy="1219201"/>
          </a:xfrm>
          <a:prstGeom prst="leftBrace">
            <a:avLst>
              <a:gd name="adj1" fmla="val 39583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9511D3A5-211D-8693-7C47-02E447235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7785" y="3152267"/>
            <a:ext cx="23599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Heights of rectangles</a:t>
            </a:r>
          </a:p>
        </p:txBody>
      </p:sp>
      <p:sp>
        <p:nvSpPr>
          <p:cNvPr id="20" name="AutoShape 9">
            <a:extLst>
              <a:ext uri="{FF2B5EF4-FFF2-40B4-BE49-F238E27FC236}">
                <a16:creationId xmlns:a16="http://schemas.microsoft.com/office/drawing/2014/main" id="{31335F20-5100-7016-EDE8-0CE246D0E188}"/>
              </a:ext>
            </a:extLst>
          </p:cNvPr>
          <p:cNvSpPr>
            <a:spLocks/>
          </p:cNvSpPr>
          <p:nvPr/>
        </p:nvSpPr>
        <p:spPr bwMode="auto">
          <a:xfrm rot="16200000" flipH="1">
            <a:off x="9100292" y="1960632"/>
            <a:ext cx="174625" cy="674790"/>
          </a:xfrm>
          <a:prstGeom prst="leftBrace">
            <a:avLst>
              <a:gd name="adj1" fmla="val 39583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1" name="Text Box 10">
            <a:extLst>
              <a:ext uri="{FF2B5EF4-FFF2-40B4-BE49-F238E27FC236}">
                <a16:creationId xmlns:a16="http://schemas.microsoft.com/office/drawing/2014/main" id="{81D4DBDC-C577-D2D7-529B-B9A84034C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3213" y="1756630"/>
            <a:ext cx="22919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Widths of rectangles</a:t>
            </a:r>
          </a:p>
        </p:txBody>
      </p:sp>
      <p:sp>
        <p:nvSpPr>
          <p:cNvPr id="22" name="Line 8">
            <a:extLst>
              <a:ext uri="{FF2B5EF4-FFF2-40B4-BE49-F238E27FC236}">
                <a16:creationId xmlns:a16="http://schemas.microsoft.com/office/drawing/2014/main" id="{C188A800-58E2-C8EC-91E0-3D0349553F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1394740"/>
            <a:ext cx="86250" cy="6525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8">
            <a:extLst>
              <a:ext uri="{FF2B5EF4-FFF2-40B4-BE49-F238E27FC236}">
                <a16:creationId xmlns:a16="http://schemas.microsoft.com/office/drawing/2014/main" id="{2F88ADF6-1FBC-1FB9-E490-F834D4C7A52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35626" y="3223539"/>
            <a:ext cx="196966" cy="55396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A1C7199-65D0-9D01-BA65-BEF18B907CA4}"/>
                  </a:ext>
                </a:extLst>
              </p:cNvPr>
              <p:cNvSpPr txBox="1"/>
              <p:nvPr/>
            </p:nvSpPr>
            <p:spPr>
              <a:xfrm>
                <a:off x="910945" y="4878026"/>
                <a:ext cx="10674909" cy="16086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e 1</a:t>
                </a:r>
                <a:r>
                  <a:rPr lang="en-US" sz="220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0" i="0" u="none" strike="noStrike" baseline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ymbol </a:t>
                </a:r>
                <a14:m>
                  <m:oMath xmlns:m="http://schemas.openxmlformats.org/officeDocument/2006/math">
                    <m:r>
                      <a:rPr lang="en-US" sz="2200" b="0" i="1" u="none" strike="noStrike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∫</m:t>
                    </m:r>
                  </m:oMath>
                </a14:m>
                <a:r>
                  <a:rPr lang="en-US" sz="2200" b="0" i="0" u="none" strike="noStrike" baseline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as introduced by Leibniz and is called an </a:t>
                </a:r>
                <a:r>
                  <a:rPr lang="en-US" sz="2200" b="1" i="0" u="none" strike="noStrike" baseline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gral sign</a:t>
                </a:r>
                <a:r>
                  <a:rPr lang="en-US" sz="2200" b="0" i="0" u="none" strike="noStrike" baseline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t is an elongated </a:t>
                </a:r>
                <a:r>
                  <a:rPr lang="en-US" sz="2200" b="0" i="1" u="none" strike="noStrike" baseline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</a:t>
                </a:r>
                <a:r>
                  <a:rPr lang="en-US" sz="2200" b="0" i="0" u="none" strike="noStrike" baseline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was chosen because an integral is a limit of sums.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now, the symbol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x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 no meaning by itself;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sup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ll one symbol. The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x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ply indicates that the independent variable is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e procedure of calculating an integral is called 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gratio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A1C7199-65D0-9D01-BA65-BEF18B907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45" y="4878026"/>
                <a:ext cx="10674909" cy="1608646"/>
              </a:xfrm>
              <a:prstGeom prst="rect">
                <a:avLst/>
              </a:prstGeom>
              <a:blipFill>
                <a:blip r:embed="rId8"/>
                <a:stretch>
                  <a:fillRect l="-742" t="-1894" b="-5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9A371283-BA97-3432-57FF-56397F614847}"/>
              </a:ext>
            </a:extLst>
          </p:cNvPr>
          <p:cNvSpPr txBox="1"/>
          <p:nvPr/>
        </p:nvSpPr>
        <p:spPr>
          <a:xfrm>
            <a:off x="181970" y="126951"/>
            <a:ext cx="358088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600" b="1" dirty="0"/>
              <a:t>The Definite Integral</a:t>
            </a:r>
          </a:p>
        </p:txBody>
      </p:sp>
    </p:spTree>
    <p:extLst>
      <p:ext uri="{BB962C8B-B14F-4D97-AF65-F5344CB8AC3E}">
        <p14:creationId xmlns:p14="http://schemas.microsoft.com/office/powerpoint/2010/main" val="344578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/>
      <p:bldP spid="17" grpId="0"/>
      <p:bldP spid="18" grpId="0" animBg="1"/>
      <p:bldP spid="19" grpId="0"/>
      <p:bldP spid="20" grpId="0" animBg="1"/>
      <p:bldP spid="21" grpId="0"/>
      <p:bldP spid="22" grpId="0" animBg="1"/>
      <p:bldP spid="23" grpId="0" animBg="1"/>
      <p:bldP spid="2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595098F-DF5B-DB27-D35C-661F0DA29474}"/>
                  </a:ext>
                </a:extLst>
              </p:cNvPr>
              <p:cNvSpPr txBox="1"/>
              <p:nvPr/>
            </p:nvSpPr>
            <p:spPr>
              <a:xfrm>
                <a:off x="942686" y="4809140"/>
                <a:ext cx="9877536" cy="8975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200" b="1" u="none" strike="noStrike" baseline="0" dirty="0">
                    <a:solidFill>
                      <a:srgbClr val="FF0000"/>
                    </a:solidFill>
                    <a:latin typeface="TimesLTStd-Roman"/>
                  </a:rPr>
                  <a:t>Note 2  </a:t>
                </a:r>
                <a:r>
                  <a:rPr lang="en-US" sz="2200" b="0" i="0" u="none" strike="noStrike" baseline="0" dirty="0">
                    <a:latin typeface="TimesLTStd-Roman"/>
                  </a:rPr>
                  <a:t>The definite integral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sup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200" dirty="0">
                    <a:latin typeface="TimesLTStd-Roman"/>
                  </a:rPr>
                  <a:t> </a:t>
                </a:r>
                <a:r>
                  <a:rPr lang="en-US" sz="2200" b="0" i="0" u="none" strike="noStrike" baseline="0" dirty="0">
                    <a:latin typeface="TimesLTStd-Roman"/>
                  </a:rPr>
                  <a:t>is a number; it does not depend on </a:t>
                </a:r>
                <a:r>
                  <a:rPr lang="en-US" sz="2200" b="0" i="1" u="none" strike="noStrike" baseline="0" dirty="0">
                    <a:latin typeface="TimesLTStd-Italic"/>
                  </a:rPr>
                  <a:t>x</a:t>
                </a:r>
                <a:r>
                  <a:rPr lang="en-US" sz="2200" b="0" i="0" u="none" strike="noStrike" baseline="0" dirty="0">
                    <a:latin typeface="TimesLTStd-Roman"/>
                  </a:rPr>
                  <a:t>. In fact, we could use any letter in place of </a:t>
                </a:r>
                <a:r>
                  <a:rPr lang="en-US" sz="2200" b="0" i="1" u="none" strike="noStrike" baseline="0" dirty="0">
                    <a:latin typeface="TimesLTStd-Italic"/>
                  </a:rPr>
                  <a:t>x </a:t>
                </a:r>
                <a:r>
                  <a:rPr lang="en-US" sz="2200" b="0" i="0" u="none" strike="noStrike" baseline="0" dirty="0">
                    <a:latin typeface="TimesLTStd-Roman"/>
                  </a:rPr>
                  <a:t>without changing the value of the integral:</a:t>
                </a:r>
                <a:endParaRPr lang="en-US" sz="2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595098F-DF5B-DB27-D35C-661F0DA294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86" y="4809140"/>
                <a:ext cx="9877536" cy="897553"/>
              </a:xfrm>
              <a:prstGeom prst="rect">
                <a:avLst/>
              </a:prstGeom>
              <a:blipFill>
                <a:blip r:embed="rId2"/>
                <a:stretch>
                  <a:fillRect l="-802" b="-12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>
            <a:extLst>
              <a:ext uri="{FF2B5EF4-FFF2-40B4-BE49-F238E27FC236}">
                <a16:creationId xmlns:a16="http://schemas.microsoft.com/office/drawing/2014/main" id="{E5E21D5D-965E-6261-4443-D3CBDB22B2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0742" y="5862512"/>
            <a:ext cx="4343776" cy="637365"/>
          </a:xfrm>
          <a:prstGeom prst="rect">
            <a:avLst/>
          </a:prstGeom>
        </p:spPr>
      </p:pic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564E7B9-1FAD-614B-950F-2F5F49275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3794"/>
              </p:ext>
            </p:extLst>
          </p:nvPr>
        </p:nvGraphicFramePr>
        <p:xfrm>
          <a:off x="3116118" y="2004339"/>
          <a:ext cx="221788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30200" progId="Equation.DSMT4">
                  <p:embed/>
                </p:oleObj>
              </mc:Choice>
              <mc:Fallback>
                <p:oleObj name="Equation" r:id="rId4" imgW="685800" imgH="330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9793789-A542-1439-4B6B-0B8E7942F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118" y="2004339"/>
                        <a:ext cx="221788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B35AE14-05FD-4986-6C3F-71B774391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621312"/>
              </p:ext>
            </p:extLst>
          </p:nvPr>
        </p:nvGraphicFramePr>
        <p:xfrm>
          <a:off x="6096000" y="1905915"/>
          <a:ext cx="34496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0D7F224-3573-D72A-9E27-9ECD42846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05915"/>
                        <a:ext cx="3449638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4B56962-057B-7245-8F8A-E768FBC65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207032"/>
              </p:ext>
            </p:extLst>
          </p:nvPr>
        </p:nvGraphicFramePr>
        <p:xfrm>
          <a:off x="5486400" y="2396452"/>
          <a:ext cx="4111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14120" progId="Equation.DSMT4">
                  <p:embed/>
                </p:oleObj>
              </mc:Choice>
              <mc:Fallback>
                <p:oleObj name="Equation" r:id="rId8" imgW="126720" imgH="114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BB29863-95DF-4310-C23A-E15B16025F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96452"/>
                        <a:ext cx="41116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">
            <a:extLst>
              <a:ext uri="{FF2B5EF4-FFF2-40B4-BE49-F238E27FC236}">
                <a16:creationId xmlns:a16="http://schemas.microsoft.com/office/drawing/2014/main" id="{7558AD60-AE1F-69A1-64FE-B46A82686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331" y="1743552"/>
            <a:ext cx="130676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Integr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Symbol</a:t>
            </a:r>
          </a:p>
        </p:txBody>
      </p:sp>
      <p:sp>
        <p:nvSpPr>
          <p:cNvPr id="35" name="Text Box 5">
            <a:extLst>
              <a:ext uri="{FF2B5EF4-FFF2-40B4-BE49-F238E27FC236}">
                <a16:creationId xmlns:a16="http://schemas.microsoft.com/office/drawing/2014/main" id="{51DE7CAF-3EB4-51DA-3B7A-6C949071C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131" y="3443149"/>
            <a:ext cx="29129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Lower limit of integration </a:t>
            </a:r>
          </a:p>
        </p:txBody>
      </p:sp>
      <p:sp>
        <p:nvSpPr>
          <p:cNvPr id="36" name="Text Box 6">
            <a:extLst>
              <a:ext uri="{FF2B5EF4-FFF2-40B4-BE49-F238E27FC236}">
                <a16:creationId xmlns:a16="http://schemas.microsoft.com/office/drawing/2014/main" id="{DF773BD2-9E60-3444-7370-E7E7587E2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6069" y="660207"/>
            <a:ext cx="28841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Upper limit of integration </a:t>
            </a:r>
          </a:p>
        </p:txBody>
      </p:sp>
      <p:sp>
        <p:nvSpPr>
          <p:cNvPr id="37" name="Text Box 10">
            <a:extLst>
              <a:ext uri="{FF2B5EF4-FFF2-40B4-BE49-F238E27FC236}">
                <a16:creationId xmlns:a16="http://schemas.microsoft.com/office/drawing/2014/main" id="{6BAADFF3-C776-3DE7-B4EC-302AB61D1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742" y="3022406"/>
            <a:ext cx="11657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Integrand</a:t>
            </a:r>
          </a:p>
        </p:txBody>
      </p:sp>
      <p:sp>
        <p:nvSpPr>
          <p:cNvPr id="38" name="Text Box 12">
            <a:extLst>
              <a:ext uri="{FF2B5EF4-FFF2-40B4-BE49-F238E27FC236}">
                <a16:creationId xmlns:a16="http://schemas.microsoft.com/office/drawing/2014/main" id="{4FFE61AA-4628-2177-B639-84122C732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6068" y="3915773"/>
            <a:ext cx="24870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Variable of integr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(dummy variable)</a:t>
            </a:r>
          </a:p>
        </p:txBody>
      </p:sp>
      <p:sp>
        <p:nvSpPr>
          <p:cNvPr id="39" name="Line 7">
            <a:extLst>
              <a:ext uri="{FF2B5EF4-FFF2-40B4-BE49-F238E27FC236}">
                <a16:creationId xmlns:a16="http://schemas.microsoft.com/office/drawing/2014/main" id="{AB9E5C34-D9E9-EDEC-F381-36F15E72F8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8131" y="1089940"/>
            <a:ext cx="187069" cy="990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4">
            <a:extLst>
              <a:ext uri="{FF2B5EF4-FFF2-40B4-BE49-F238E27FC236}">
                <a16:creationId xmlns:a16="http://schemas.microsoft.com/office/drawing/2014/main" id="{F4BA6A6E-4E81-316D-D557-A237AA7267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7156" y="2232940"/>
            <a:ext cx="643668" cy="363009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8">
            <a:extLst>
              <a:ext uri="{FF2B5EF4-FFF2-40B4-BE49-F238E27FC236}">
                <a16:creationId xmlns:a16="http://schemas.microsoft.com/office/drawing/2014/main" id="{81B21C24-6F8D-2253-B096-68B7CCC5B7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6469" y="3024561"/>
            <a:ext cx="346331" cy="41858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AutoShape 9">
            <a:extLst>
              <a:ext uri="{FF2B5EF4-FFF2-40B4-BE49-F238E27FC236}">
                <a16:creationId xmlns:a16="http://schemas.microsoft.com/office/drawing/2014/main" id="{173CA868-08CA-ED48-6369-3496254E6231}"/>
              </a:ext>
            </a:extLst>
          </p:cNvPr>
          <p:cNvSpPr>
            <a:spLocks/>
          </p:cNvSpPr>
          <p:nvPr/>
        </p:nvSpPr>
        <p:spPr bwMode="auto">
          <a:xfrm rot="16200000">
            <a:off x="4052596" y="2494628"/>
            <a:ext cx="173433" cy="979590"/>
          </a:xfrm>
          <a:prstGeom prst="leftBrace">
            <a:avLst>
              <a:gd name="adj1" fmla="val 39583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43" name="Line 8">
            <a:extLst>
              <a:ext uri="{FF2B5EF4-FFF2-40B4-BE49-F238E27FC236}">
                <a16:creationId xmlns:a16="http://schemas.microsoft.com/office/drawing/2014/main" id="{AF58AD3F-3344-4FF4-FF0F-27A7EE421AA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97318" y="2722683"/>
            <a:ext cx="293790" cy="119309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Text Box 6">
            <a:extLst>
              <a:ext uri="{FF2B5EF4-FFF2-40B4-BE49-F238E27FC236}">
                <a16:creationId xmlns:a16="http://schemas.microsoft.com/office/drawing/2014/main" id="{D2F96640-0C2E-20D5-5359-196BA98BD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059170"/>
            <a:ext cx="21387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Upper limit of sum</a:t>
            </a:r>
          </a:p>
        </p:txBody>
      </p:sp>
      <p:sp>
        <p:nvSpPr>
          <p:cNvPr id="45" name="Text Box 6">
            <a:extLst>
              <a:ext uri="{FF2B5EF4-FFF2-40B4-BE49-F238E27FC236}">
                <a16:creationId xmlns:a16="http://schemas.microsoft.com/office/drawing/2014/main" id="{CFE0EA2E-CF1B-CAB1-0925-8B8595F10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7258" y="3715718"/>
            <a:ext cx="21675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Lower limit of sum</a:t>
            </a:r>
          </a:p>
        </p:txBody>
      </p:sp>
      <p:sp>
        <p:nvSpPr>
          <p:cNvPr id="46" name="AutoShape 9">
            <a:extLst>
              <a:ext uri="{FF2B5EF4-FFF2-40B4-BE49-F238E27FC236}">
                <a16:creationId xmlns:a16="http://schemas.microsoft.com/office/drawing/2014/main" id="{423FD62A-0696-2A6C-6CC6-4EFE9F67C0F3}"/>
              </a:ext>
            </a:extLst>
          </p:cNvPr>
          <p:cNvSpPr>
            <a:spLocks/>
          </p:cNvSpPr>
          <p:nvPr/>
        </p:nvSpPr>
        <p:spPr bwMode="auto">
          <a:xfrm rot="16200000">
            <a:off x="7962901" y="2499639"/>
            <a:ext cx="228599" cy="1219201"/>
          </a:xfrm>
          <a:prstGeom prst="leftBrace">
            <a:avLst>
              <a:gd name="adj1" fmla="val 39583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47" name="Text Box 10">
            <a:extLst>
              <a:ext uri="{FF2B5EF4-FFF2-40B4-BE49-F238E27FC236}">
                <a16:creationId xmlns:a16="http://schemas.microsoft.com/office/drawing/2014/main" id="{3DDEAFE5-3044-94C9-BF4F-6E8DB1168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7785" y="3152267"/>
            <a:ext cx="23599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Heights of rectangles</a:t>
            </a:r>
          </a:p>
        </p:txBody>
      </p:sp>
      <p:sp>
        <p:nvSpPr>
          <p:cNvPr id="48" name="AutoShape 9">
            <a:extLst>
              <a:ext uri="{FF2B5EF4-FFF2-40B4-BE49-F238E27FC236}">
                <a16:creationId xmlns:a16="http://schemas.microsoft.com/office/drawing/2014/main" id="{6C1A0720-BEBF-0D9D-F306-C5B2CD59B579}"/>
              </a:ext>
            </a:extLst>
          </p:cNvPr>
          <p:cNvSpPr>
            <a:spLocks/>
          </p:cNvSpPr>
          <p:nvPr/>
        </p:nvSpPr>
        <p:spPr bwMode="auto">
          <a:xfrm rot="16200000" flipH="1">
            <a:off x="9100292" y="1960632"/>
            <a:ext cx="174625" cy="674790"/>
          </a:xfrm>
          <a:prstGeom prst="leftBrace">
            <a:avLst>
              <a:gd name="adj1" fmla="val 39583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49" name="Text Box 10">
            <a:extLst>
              <a:ext uri="{FF2B5EF4-FFF2-40B4-BE49-F238E27FC236}">
                <a16:creationId xmlns:a16="http://schemas.microsoft.com/office/drawing/2014/main" id="{63D5D2CB-9EBB-2F73-1033-3C977BD10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3213" y="1756630"/>
            <a:ext cx="22919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Widths of rectangles</a:t>
            </a:r>
          </a:p>
        </p:txBody>
      </p:sp>
      <p:sp>
        <p:nvSpPr>
          <p:cNvPr id="50" name="Line 8">
            <a:extLst>
              <a:ext uri="{FF2B5EF4-FFF2-40B4-BE49-F238E27FC236}">
                <a16:creationId xmlns:a16="http://schemas.microsoft.com/office/drawing/2014/main" id="{2A782A7B-99E6-D30C-AD55-64C066BB7C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1394740"/>
            <a:ext cx="86250" cy="6525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8">
            <a:extLst>
              <a:ext uri="{FF2B5EF4-FFF2-40B4-BE49-F238E27FC236}">
                <a16:creationId xmlns:a16="http://schemas.microsoft.com/office/drawing/2014/main" id="{855AD663-4B9E-02C8-E3B4-C6C6DB05320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35626" y="3223539"/>
            <a:ext cx="196966" cy="55396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9E1087AC-A651-BFA6-644A-9F3329EE79C3}"/>
              </a:ext>
            </a:extLst>
          </p:cNvPr>
          <p:cNvSpPr txBox="1"/>
          <p:nvPr/>
        </p:nvSpPr>
        <p:spPr>
          <a:xfrm>
            <a:off x="181970" y="126951"/>
            <a:ext cx="358088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600" b="1" dirty="0"/>
              <a:t>The Definite Integral</a:t>
            </a:r>
          </a:p>
        </p:txBody>
      </p:sp>
    </p:spTree>
    <p:extLst>
      <p:ext uri="{BB962C8B-B14F-4D97-AF65-F5344CB8AC3E}">
        <p14:creationId xmlns:p14="http://schemas.microsoft.com/office/powerpoint/2010/main" val="3981736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CB05D14C-DF79-C9E3-1991-020D4F627DD8}"/>
              </a:ext>
            </a:extLst>
          </p:cNvPr>
          <p:cNvGrpSpPr/>
          <p:nvPr/>
        </p:nvGrpSpPr>
        <p:grpSpPr>
          <a:xfrm>
            <a:off x="559845" y="4630279"/>
            <a:ext cx="11252661" cy="1998773"/>
            <a:chOff x="559845" y="4630279"/>
            <a:chExt cx="11252661" cy="1998773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FEE818A-C65C-9AAA-6BE1-6C525817B717}"/>
                </a:ext>
              </a:extLst>
            </p:cNvPr>
            <p:cNvSpPr txBox="1"/>
            <p:nvPr/>
          </p:nvSpPr>
          <p:spPr>
            <a:xfrm>
              <a:off x="596712" y="4630279"/>
              <a:ext cx="2324105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1" i="0" u="none" strike="noStrike" baseline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te 3</a:t>
              </a:r>
              <a:r>
                <a:rPr lang="en-US" sz="2200" i="0" u="none" strike="noStrike" baseline="0" dirty="0">
                  <a:solidFill>
                    <a:srgbClr val="1AE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200" b="0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 sum</a:t>
              </a:r>
              <a:endParaRPr lang="en-US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EF568571-FB89-9EA1-9805-0BC083BF7F7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77251" y="4865573"/>
              <a:ext cx="1798476" cy="769687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01BB42D7-19EB-4B55-CFDF-EB9F79CF1F48}"/>
                </a:ext>
              </a:extLst>
            </p:cNvPr>
            <p:cNvSpPr txBox="1"/>
            <p:nvPr/>
          </p:nvSpPr>
          <p:spPr>
            <a:xfrm>
              <a:off x="559845" y="5705722"/>
              <a:ext cx="11252661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800" b="0" i="0" u="none" strike="noStrike" baseline="0" dirty="0">
                  <a:latin typeface="TimesLTStd-Roman"/>
                </a:rPr>
                <a:t>that occurs in Definition 2 is called a </a:t>
              </a:r>
              <a:r>
                <a:rPr lang="en-US" sz="1800" b="1" i="0" u="none" strike="noStrike" baseline="0" dirty="0">
                  <a:latin typeface="TimesLTStd-Bold"/>
                </a:rPr>
                <a:t>Riemann sum </a:t>
              </a:r>
              <a:r>
                <a:rPr lang="en-US" sz="1800" b="0" i="0" u="none" strike="noStrike" baseline="0" dirty="0">
                  <a:latin typeface="TimesLTStd-Roman"/>
                </a:rPr>
                <a:t>after the German mathematician Bernhard Riemann (1826 –1866). So, Definition 2 says that the definite integral of an integrable function can be approximated to within any desired degree of accuracy by a Riemann sum.</a:t>
              </a:r>
              <a:endParaRPr lang="en-US" dirty="0"/>
            </a:p>
          </p:txBody>
        </p:sp>
      </p:grp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5EB3965-BCEB-D659-A059-DB77F5154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968509"/>
              </p:ext>
            </p:extLst>
          </p:nvPr>
        </p:nvGraphicFramePr>
        <p:xfrm>
          <a:off x="3116118" y="2004339"/>
          <a:ext cx="221788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330200" progId="Equation.DSMT4">
                  <p:embed/>
                </p:oleObj>
              </mc:Choice>
              <mc:Fallback>
                <p:oleObj name="Equation" r:id="rId3" imgW="685800" imgH="330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564E7B9-1FAD-614B-950F-2F5F49275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118" y="2004339"/>
                        <a:ext cx="221788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FAD97E4-28F4-8A6D-3D93-391B47BB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05794"/>
              </p:ext>
            </p:extLst>
          </p:nvPr>
        </p:nvGraphicFramePr>
        <p:xfrm>
          <a:off x="6096000" y="1905915"/>
          <a:ext cx="34496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4B35AE14-05FD-4986-6C3F-71B774391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05915"/>
                        <a:ext cx="3449638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BC6D579-1E79-1F71-FE12-BD3B99F72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678385"/>
              </p:ext>
            </p:extLst>
          </p:nvPr>
        </p:nvGraphicFramePr>
        <p:xfrm>
          <a:off x="5486400" y="2396452"/>
          <a:ext cx="4111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14120" progId="Equation.DSMT4">
                  <p:embed/>
                </p:oleObj>
              </mc:Choice>
              <mc:Fallback>
                <p:oleObj name="Equation" r:id="rId7" imgW="126720" imgH="11412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4B56962-057B-7245-8F8A-E768FBC65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96452"/>
                        <a:ext cx="41116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">
            <a:extLst>
              <a:ext uri="{FF2B5EF4-FFF2-40B4-BE49-F238E27FC236}">
                <a16:creationId xmlns:a16="http://schemas.microsoft.com/office/drawing/2014/main" id="{CC956CFE-5F65-9655-F4D0-3DD49CD93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331" y="1743552"/>
            <a:ext cx="130676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Integr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Symbol</a:t>
            </a:r>
          </a:p>
        </p:txBody>
      </p:sp>
      <p:sp>
        <p:nvSpPr>
          <p:cNvPr id="37" name="Text Box 5">
            <a:extLst>
              <a:ext uri="{FF2B5EF4-FFF2-40B4-BE49-F238E27FC236}">
                <a16:creationId xmlns:a16="http://schemas.microsoft.com/office/drawing/2014/main" id="{87B4ADCC-5976-C666-B422-29718161A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131" y="3443149"/>
            <a:ext cx="29129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Lower limit of integration </a:t>
            </a:r>
          </a:p>
        </p:txBody>
      </p:sp>
      <p:sp>
        <p:nvSpPr>
          <p:cNvPr id="38" name="Text Box 6">
            <a:extLst>
              <a:ext uri="{FF2B5EF4-FFF2-40B4-BE49-F238E27FC236}">
                <a16:creationId xmlns:a16="http://schemas.microsoft.com/office/drawing/2014/main" id="{7542C98D-B3A7-9AD7-C86C-F9CFE2534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6069" y="660207"/>
            <a:ext cx="28841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Upper limit of integration </a:t>
            </a:r>
          </a:p>
        </p:txBody>
      </p:sp>
      <p:sp>
        <p:nvSpPr>
          <p:cNvPr id="39" name="Text Box 10">
            <a:extLst>
              <a:ext uri="{FF2B5EF4-FFF2-40B4-BE49-F238E27FC236}">
                <a16:creationId xmlns:a16="http://schemas.microsoft.com/office/drawing/2014/main" id="{40D257C7-50A1-A71C-4FB1-4729EB365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742" y="3022406"/>
            <a:ext cx="11657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Integrand</a:t>
            </a:r>
          </a:p>
        </p:txBody>
      </p:sp>
      <p:sp>
        <p:nvSpPr>
          <p:cNvPr id="40" name="Text Box 12">
            <a:extLst>
              <a:ext uri="{FF2B5EF4-FFF2-40B4-BE49-F238E27FC236}">
                <a16:creationId xmlns:a16="http://schemas.microsoft.com/office/drawing/2014/main" id="{B2B96EFC-78EF-5720-516B-38D07DF87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6068" y="3915773"/>
            <a:ext cx="24870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Variable of integr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(dummy variable)</a:t>
            </a:r>
          </a:p>
        </p:txBody>
      </p:sp>
      <p:sp>
        <p:nvSpPr>
          <p:cNvPr id="41" name="Line 7">
            <a:extLst>
              <a:ext uri="{FF2B5EF4-FFF2-40B4-BE49-F238E27FC236}">
                <a16:creationId xmlns:a16="http://schemas.microsoft.com/office/drawing/2014/main" id="{E05BBF1C-DFBD-6C34-E053-7872B81522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8131" y="1089940"/>
            <a:ext cx="187069" cy="990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4">
            <a:extLst>
              <a:ext uri="{FF2B5EF4-FFF2-40B4-BE49-F238E27FC236}">
                <a16:creationId xmlns:a16="http://schemas.microsoft.com/office/drawing/2014/main" id="{56BFBD1D-F5A8-76DE-1093-83840260F7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7156" y="2232940"/>
            <a:ext cx="643668" cy="363009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8">
            <a:extLst>
              <a:ext uri="{FF2B5EF4-FFF2-40B4-BE49-F238E27FC236}">
                <a16:creationId xmlns:a16="http://schemas.microsoft.com/office/drawing/2014/main" id="{3AB876EF-CA06-DE22-4AAD-01BEF65B56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6469" y="3024561"/>
            <a:ext cx="346331" cy="41858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AutoShape 9">
            <a:extLst>
              <a:ext uri="{FF2B5EF4-FFF2-40B4-BE49-F238E27FC236}">
                <a16:creationId xmlns:a16="http://schemas.microsoft.com/office/drawing/2014/main" id="{0BBD2450-32A7-1CBB-4E63-C72AEE9EE746}"/>
              </a:ext>
            </a:extLst>
          </p:cNvPr>
          <p:cNvSpPr>
            <a:spLocks/>
          </p:cNvSpPr>
          <p:nvPr/>
        </p:nvSpPr>
        <p:spPr bwMode="auto">
          <a:xfrm rot="16200000">
            <a:off x="4052596" y="2494628"/>
            <a:ext cx="173433" cy="979590"/>
          </a:xfrm>
          <a:prstGeom prst="leftBrace">
            <a:avLst>
              <a:gd name="adj1" fmla="val 39583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45" name="Line 8">
            <a:extLst>
              <a:ext uri="{FF2B5EF4-FFF2-40B4-BE49-F238E27FC236}">
                <a16:creationId xmlns:a16="http://schemas.microsoft.com/office/drawing/2014/main" id="{14DCA52D-7C13-2D0D-CA7D-CD5245C171E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97318" y="2722683"/>
            <a:ext cx="293790" cy="119309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6">
            <a:extLst>
              <a:ext uri="{FF2B5EF4-FFF2-40B4-BE49-F238E27FC236}">
                <a16:creationId xmlns:a16="http://schemas.microsoft.com/office/drawing/2014/main" id="{46009A36-9D86-7564-6DFC-A464E373E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059170"/>
            <a:ext cx="21387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Upper limit of sum</a:t>
            </a:r>
          </a:p>
        </p:txBody>
      </p:sp>
      <p:sp>
        <p:nvSpPr>
          <p:cNvPr id="47" name="Text Box 6">
            <a:extLst>
              <a:ext uri="{FF2B5EF4-FFF2-40B4-BE49-F238E27FC236}">
                <a16:creationId xmlns:a16="http://schemas.microsoft.com/office/drawing/2014/main" id="{BFD6D3EB-16D9-21F2-B96E-60E90BCF4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7258" y="3715718"/>
            <a:ext cx="21675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Lower limit of sum</a:t>
            </a:r>
          </a:p>
        </p:txBody>
      </p:sp>
      <p:sp>
        <p:nvSpPr>
          <p:cNvPr id="48" name="AutoShape 9">
            <a:extLst>
              <a:ext uri="{FF2B5EF4-FFF2-40B4-BE49-F238E27FC236}">
                <a16:creationId xmlns:a16="http://schemas.microsoft.com/office/drawing/2014/main" id="{2507BBD3-09FB-FCC1-CE92-A06B0F8F7244}"/>
              </a:ext>
            </a:extLst>
          </p:cNvPr>
          <p:cNvSpPr>
            <a:spLocks/>
          </p:cNvSpPr>
          <p:nvPr/>
        </p:nvSpPr>
        <p:spPr bwMode="auto">
          <a:xfrm rot="16200000">
            <a:off x="7962901" y="2499639"/>
            <a:ext cx="228599" cy="1219201"/>
          </a:xfrm>
          <a:prstGeom prst="leftBrace">
            <a:avLst>
              <a:gd name="adj1" fmla="val 39583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49" name="Text Box 10">
            <a:extLst>
              <a:ext uri="{FF2B5EF4-FFF2-40B4-BE49-F238E27FC236}">
                <a16:creationId xmlns:a16="http://schemas.microsoft.com/office/drawing/2014/main" id="{20BD9C98-B5C4-AF99-F2EA-534B41FD4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7785" y="3152267"/>
            <a:ext cx="23599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Heights of rectangles</a:t>
            </a:r>
          </a:p>
        </p:txBody>
      </p:sp>
      <p:sp>
        <p:nvSpPr>
          <p:cNvPr id="50" name="AutoShape 9">
            <a:extLst>
              <a:ext uri="{FF2B5EF4-FFF2-40B4-BE49-F238E27FC236}">
                <a16:creationId xmlns:a16="http://schemas.microsoft.com/office/drawing/2014/main" id="{E8296A11-DEB5-8284-E812-460BD738B755}"/>
              </a:ext>
            </a:extLst>
          </p:cNvPr>
          <p:cNvSpPr>
            <a:spLocks/>
          </p:cNvSpPr>
          <p:nvPr/>
        </p:nvSpPr>
        <p:spPr bwMode="auto">
          <a:xfrm rot="16200000" flipH="1">
            <a:off x="9100292" y="1960632"/>
            <a:ext cx="174625" cy="674790"/>
          </a:xfrm>
          <a:prstGeom prst="leftBrace">
            <a:avLst>
              <a:gd name="adj1" fmla="val 39583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1" name="Text Box 10">
            <a:extLst>
              <a:ext uri="{FF2B5EF4-FFF2-40B4-BE49-F238E27FC236}">
                <a16:creationId xmlns:a16="http://schemas.microsoft.com/office/drawing/2014/main" id="{52AD71C7-6F8A-645C-BF9D-1DF51856B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3213" y="1756630"/>
            <a:ext cx="22919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Widths of rectangles</a:t>
            </a:r>
          </a:p>
        </p:txBody>
      </p:sp>
      <p:sp>
        <p:nvSpPr>
          <p:cNvPr id="52" name="Line 8">
            <a:extLst>
              <a:ext uri="{FF2B5EF4-FFF2-40B4-BE49-F238E27FC236}">
                <a16:creationId xmlns:a16="http://schemas.microsoft.com/office/drawing/2014/main" id="{DEBABDE4-6562-526D-2F1E-0F36C58745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1394740"/>
            <a:ext cx="86250" cy="6525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8">
            <a:extLst>
              <a:ext uri="{FF2B5EF4-FFF2-40B4-BE49-F238E27FC236}">
                <a16:creationId xmlns:a16="http://schemas.microsoft.com/office/drawing/2014/main" id="{3E7C62EF-86D4-CC5E-5B4D-F9BA47B34F4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35626" y="3223539"/>
            <a:ext cx="196966" cy="55396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516464BC-878D-2AA3-72CC-A90233BE2173}"/>
              </a:ext>
            </a:extLst>
          </p:cNvPr>
          <p:cNvSpPr txBox="1"/>
          <p:nvPr/>
        </p:nvSpPr>
        <p:spPr>
          <a:xfrm>
            <a:off x="181970" y="126951"/>
            <a:ext cx="358088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600" b="1" dirty="0"/>
              <a:t>The Definite Integral</a:t>
            </a:r>
          </a:p>
        </p:txBody>
      </p:sp>
    </p:spTree>
    <p:extLst>
      <p:ext uri="{BB962C8B-B14F-4D97-AF65-F5344CB8AC3E}">
        <p14:creationId xmlns:p14="http://schemas.microsoft.com/office/powerpoint/2010/main" val="3821392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390A0F6-42DF-A8CE-4921-63E603797F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0092" y="1095982"/>
            <a:ext cx="7826418" cy="48467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AC8FA2B-038C-078C-6315-3F393A57700B}"/>
                  </a:ext>
                </a:extLst>
              </p:cNvPr>
              <p:cNvSpPr txBox="1"/>
              <p:nvPr/>
            </p:nvSpPr>
            <p:spPr>
              <a:xfrm>
                <a:off x="4549763" y="3459989"/>
                <a:ext cx="2827075" cy="11394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3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AC8FA2B-038C-078C-6315-3F393A5770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9763" y="3459989"/>
                <a:ext cx="2827075" cy="11394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34573D57-C03A-72B8-9BF8-2551D5196391}"/>
              </a:ext>
            </a:extLst>
          </p:cNvPr>
          <p:cNvSpPr txBox="1"/>
          <p:nvPr/>
        </p:nvSpPr>
        <p:spPr>
          <a:xfrm>
            <a:off x="181970" y="126951"/>
            <a:ext cx="358088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600" b="1" dirty="0"/>
              <a:t>The Definite Integr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3D74E4E-043C-055E-3B89-F1FAB097EDA5}"/>
              </a:ext>
            </a:extLst>
          </p:cNvPr>
          <p:cNvSpPr txBox="1"/>
          <p:nvPr/>
        </p:nvSpPr>
        <p:spPr>
          <a:xfrm>
            <a:off x="206987" y="6121568"/>
            <a:ext cx="716985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do we evaluate the definite integral?</a:t>
            </a:r>
          </a:p>
        </p:txBody>
      </p:sp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22ABBBF-D665-18C5-5C11-8B6139A063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4782" y="262166"/>
            <a:ext cx="9289648" cy="1360383"/>
          </a:xfrm>
          <a:prstGeom prst="rect">
            <a:avLst/>
          </a:prstGeom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5E17825D-90C9-8A70-596B-240819E01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87822"/>
            <a:ext cx="57182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/>
              <a:t>Evaluating Definite Integrals Using Geometr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59445B-4FAE-242B-183C-CD8FA1105B34}"/>
              </a:ext>
            </a:extLst>
          </p:cNvPr>
          <p:cNvSpPr txBox="1"/>
          <p:nvPr/>
        </p:nvSpPr>
        <p:spPr>
          <a:xfrm>
            <a:off x="1916539" y="6007753"/>
            <a:ext cx="2209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 – 8 + 4 = 6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F9C6A39-1E52-C07B-B6C5-05EA158ACB66}"/>
              </a:ext>
            </a:extLst>
          </p:cNvPr>
          <p:cNvGrpSpPr/>
          <p:nvPr/>
        </p:nvGrpSpPr>
        <p:grpSpPr>
          <a:xfrm>
            <a:off x="3559472" y="2834900"/>
            <a:ext cx="3733800" cy="2543788"/>
            <a:chOff x="533400" y="1529418"/>
            <a:chExt cx="3733800" cy="2543788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B83CA894-AC6D-A9B7-451C-FCE1263A84E0}"/>
                </a:ext>
              </a:extLst>
            </p:cNvPr>
            <p:cNvGrpSpPr/>
            <p:nvPr/>
          </p:nvGrpSpPr>
          <p:grpSpPr>
            <a:xfrm>
              <a:off x="533400" y="1529418"/>
              <a:ext cx="3733800" cy="2543788"/>
              <a:chOff x="914400" y="1377018"/>
              <a:chExt cx="3733800" cy="2543788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E9E0FB03-928E-2ADA-32E6-309D1DCFC282}"/>
                  </a:ext>
                </a:extLst>
              </p:cNvPr>
              <p:cNvGrpSpPr/>
              <p:nvPr/>
            </p:nvGrpSpPr>
            <p:grpSpPr>
              <a:xfrm>
                <a:off x="914400" y="1377018"/>
                <a:ext cx="3733800" cy="2543788"/>
                <a:chOff x="609600" y="1427290"/>
                <a:chExt cx="3733800" cy="2543788"/>
              </a:xfrm>
            </p:grpSpPr>
            <p:pic>
              <p:nvPicPr>
                <p:cNvPr id="15" name="Picture 14">
                  <a:extLst>
                    <a:ext uri="{FF2B5EF4-FFF2-40B4-BE49-F238E27FC236}">
                      <a16:creationId xmlns:a16="http://schemas.microsoft.com/office/drawing/2014/main" id="{DA33385A-F06C-DF36-BD11-6264B1E783A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09600" y="1427290"/>
                  <a:ext cx="3733800" cy="2543788"/>
                </a:xfrm>
                <a:prstGeom prst="rect">
                  <a:avLst/>
                </a:prstGeom>
              </p:spPr>
            </p:pic>
            <p:pic>
              <p:nvPicPr>
                <p:cNvPr id="16" name="Picture 15">
                  <a:extLst>
                    <a:ext uri="{FF2B5EF4-FFF2-40B4-BE49-F238E27FC236}">
                      <a16:creationId xmlns:a16="http://schemas.microsoft.com/office/drawing/2014/main" id="{1264160F-278A-CB0F-0128-E89C6DB2775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549268" y="2759590"/>
                  <a:ext cx="200000" cy="219048"/>
                </a:xfrm>
                <a:prstGeom prst="rect">
                  <a:avLst/>
                </a:prstGeom>
              </p:spPr>
            </p:pic>
            <p:pic>
              <p:nvPicPr>
                <p:cNvPr id="17" name="Picture 16">
                  <a:extLst>
                    <a:ext uri="{FF2B5EF4-FFF2-40B4-BE49-F238E27FC236}">
                      <a16:creationId xmlns:a16="http://schemas.microsoft.com/office/drawing/2014/main" id="{E7EA6368-C131-0778-8850-5EF9C897766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581400" y="2978638"/>
                  <a:ext cx="200000" cy="219048"/>
                </a:xfrm>
                <a:prstGeom prst="rect">
                  <a:avLst/>
                </a:prstGeom>
              </p:spPr>
            </p:pic>
            <p:pic>
              <p:nvPicPr>
                <p:cNvPr id="18" name="Picture 17">
                  <a:extLst>
                    <a:ext uri="{FF2B5EF4-FFF2-40B4-BE49-F238E27FC236}">
                      <a16:creationId xmlns:a16="http://schemas.microsoft.com/office/drawing/2014/main" id="{A6DA35F0-4FA4-6D09-F8E0-32D243A382A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376499" y="3410803"/>
                  <a:ext cx="287929" cy="246797"/>
                </a:xfrm>
                <a:prstGeom prst="rect">
                  <a:avLst/>
                </a:prstGeom>
              </p:spPr>
            </p:pic>
          </p:grp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142675F-CB38-DEC3-D441-9E3904C330AB}"/>
                  </a:ext>
                </a:extLst>
              </p:cNvPr>
              <p:cNvSpPr/>
              <p:nvPr/>
            </p:nvSpPr>
            <p:spPr>
              <a:xfrm>
                <a:off x="1746319" y="2634176"/>
                <a:ext cx="4154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5FF40450-5561-7EFE-6804-67D29DD69E77}"/>
                  </a:ext>
                </a:extLst>
              </p:cNvPr>
              <p:cNvSpPr/>
              <p:nvPr/>
            </p:nvSpPr>
            <p:spPr>
              <a:xfrm>
                <a:off x="2632502" y="3288268"/>
                <a:ext cx="3000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E6E0810-DB0F-622B-41F1-C29FFBE97A5F}"/>
                  </a:ext>
                </a:extLst>
              </p:cNvPr>
              <p:cNvSpPr/>
              <p:nvPr/>
            </p:nvSpPr>
            <p:spPr>
              <a:xfrm>
                <a:off x="3814718" y="2895600"/>
                <a:ext cx="3000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78E0FD66-F519-53A1-2521-A48D078855F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251502" y="2400027"/>
              <a:ext cx="951162" cy="287852"/>
            </a:xfrm>
            <a:prstGeom prst="rect">
              <a:avLst/>
            </a:prstGeom>
          </p:spPr>
        </p:pic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786DB76B-CA00-06BF-0809-52333B101C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4240" y="5884173"/>
            <a:ext cx="1261043" cy="68456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0ACED14-0AB1-D7BF-6BDD-4B5F4D4615DB}"/>
              </a:ext>
            </a:extLst>
          </p:cNvPr>
          <p:cNvSpPr txBox="1"/>
          <p:nvPr/>
        </p:nvSpPr>
        <p:spPr>
          <a:xfrm>
            <a:off x="236920" y="228092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3" name="Text Box 9">
            <a:extLst>
              <a:ext uri="{FF2B5EF4-FFF2-40B4-BE49-F238E27FC236}">
                <a16:creationId xmlns:a16="http://schemas.microsoft.com/office/drawing/2014/main" id="{3DF158F3-876F-BB77-A38E-75C756674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234" y="523397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4366D0B-F288-B797-44A7-1F682F0BD052}"/>
              </a:ext>
            </a:extLst>
          </p:cNvPr>
          <p:cNvGrpSpPr/>
          <p:nvPr/>
        </p:nvGrpSpPr>
        <p:grpSpPr>
          <a:xfrm>
            <a:off x="1611146" y="2184490"/>
            <a:ext cx="1915389" cy="684566"/>
            <a:chOff x="457200" y="4344634"/>
            <a:chExt cx="1915389" cy="684566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F03D63B0-1CBE-939E-91EB-5B4950EAB0D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11546" y="4344634"/>
              <a:ext cx="1261043" cy="684566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A79D7B8-0F1A-DE87-BADA-AA4E98721D8C}"/>
                </a:ext>
              </a:extLst>
            </p:cNvPr>
            <p:cNvSpPr txBox="1"/>
            <p:nvPr/>
          </p:nvSpPr>
          <p:spPr>
            <a:xfrm>
              <a:off x="457200" y="4481370"/>
              <a:ext cx="70243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nd</a:t>
              </a:r>
            </a:p>
          </p:txBody>
        </p: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ED95A4A5-22CC-E901-7532-42CFD10E98A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49208" y="5981441"/>
            <a:ext cx="590062" cy="55672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DC0DE5C-BB90-1538-4BD8-B6CDB65D96C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28328" y="5952549"/>
            <a:ext cx="475389" cy="55672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50DE9144-1DD1-EC34-98E7-1F95E6F9CB1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00854" y="5932916"/>
            <a:ext cx="413345" cy="55672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2A8872B-9090-C6E3-A245-8146BC0220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14199" y="5915434"/>
            <a:ext cx="413345" cy="55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579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45576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EE09D6DC-11E3-B831-13B2-739511066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94778"/>
            <a:ext cx="57182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/>
              <a:t>Evaluating Definite Integrals Using Geometr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CEF2A1-C294-19DB-DACB-FD793A92582A}"/>
              </a:ext>
            </a:extLst>
          </p:cNvPr>
          <p:cNvSpPr txBox="1"/>
          <p:nvPr/>
        </p:nvSpPr>
        <p:spPr>
          <a:xfrm>
            <a:off x="236920" y="787876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8AAFA6E2-C450-CCC0-904B-48A01AAB7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54" y="235926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B28326C-5815-302F-28A9-9DB6D2FEB7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173" y="3036874"/>
            <a:ext cx="4438095" cy="206666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C5A072D-0142-7974-A549-F1502F44FA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5879" y="5580039"/>
            <a:ext cx="1195334" cy="64364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C476AB0-BC2E-8A5C-21BB-258D91C13D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3593" y="5631711"/>
            <a:ext cx="476150" cy="591970"/>
          </a:xfrm>
          <a:prstGeom prst="rect">
            <a:avLst/>
          </a:prstGeom>
        </p:spPr>
      </p:pic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DB858707-CC50-033E-EEA4-9E0EC8E23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923724"/>
              </p:ext>
            </p:extLst>
          </p:nvPr>
        </p:nvGraphicFramePr>
        <p:xfrm>
          <a:off x="4630443" y="3635234"/>
          <a:ext cx="1035651" cy="41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780" imgH="203112" progId="Equation.DSMT4">
                  <p:embed/>
                </p:oleObj>
              </mc:Choice>
              <mc:Fallback>
                <p:oleObj name="Equation" r:id="rId5" imgW="507780" imgH="203112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443" y="3635234"/>
                        <a:ext cx="1035651" cy="414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3A591E92-944D-509E-5BD2-2B802EF371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1279" y="5580039"/>
            <a:ext cx="2514600" cy="732899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5117A40C-5F91-AF27-A9AC-43AFB3E0D976}"/>
              </a:ext>
            </a:extLst>
          </p:cNvPr>
          <p:cNvGrpSpPr/>
          <p:nvPr/>
        </p:nvGrpSpPr>
        <p:grpSpPr>
          <a:xfrm>
            <a:off x="204171" y="1453716"/>
            <a:ext cx="3013876" cy="744316"/>
            <a:chOff x="181970" y="1234642"/>
            <a:chExt cx="3013876" cy="744316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CF8F8FBC-EA59-A82C-6E5A-FCFE71BC9C1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81824" y="1234642"/>
              <a:ext cx="2514022" cy="744316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D9EC9D3-0040-14EA-8637-2299F347B2B2}"/>
                </a:ext>
              </a:extLst>
            </p:cNvPr>
            <p:cNvSpPr txBox="1"/>
            <p:nvPr/>
          </p:nvSpPr>
          <p:spPr>
            <a:xfrm>
              <a:off x="181970" y="1369700"/>
              <a:ext cx="56332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a)</a:t>
              </a:r>
              <a:endParaRPr lang="en-US" sz="2200" dirty="0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89AAE26F-30E4-993B-36CD-D1368A92D668}"/>
              </a:ext>
            </a:extLst>
          </p:cNvPr>
          <p:cNvSpPr txBox="1"/>
          <p:nvPr/>
        </p:nvSpPr>
        <p:spPr>
          <a:xfrm>
            <a:off x="220936" y="2943045"/>
            <a:ext cx="56332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(</a:t>
            </a:r>
            <a:r>
              <a:rPr lang="en-US" sz="2200" dirty="0">
                <a:latin typeface="TimesLTStd-Roman"/>
              </a:rPr>
              <a:t>a</a:t>
            </a:r>
            <a:r>
              <a:rPr lang="en-US" sz="2200" b="0" i="0" u="none" strike="noStrike" baseline="0" dirty="0">
                <a:latin typeface="TimesLTStd-Roman"/>
              </a:rPr>
              <a:t>)</a:t>
            </a:r>
            <a:endParaRPr lang="en-US" sz="22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3C47693-71B1-55EE-FECF-996097CEBE3E}"/>
              </a:ext>
            </a:extLst>
          </p:cNvPr>
          <p:cNvSpPr txBox="1"/>
          <p:nvPr/>
        </p:nvSpPr>
        <p:spPr>
          <a:xfrm>
            <a:off x="6133873" y="2378294"/>
            <a:ext cx="56332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(b)</a:t>
            </a:r>
            <a:endParaRPr lang="en-US" sz="2200" dirty="0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14228EBF-8629-300B-1311-E044BB71243B}"/>
              </a:ext>
            </a:extLst>
          </p:cNvPr>
          <p:cNvGrpSpPr/>
          <p:nvPr/>
        </p:nvGrpSpPr>
        <p:grpSpPr>
          <a:xfrm>
            <a:off x="5242354" y="1434233"/>
            <a:ext cx="2480915" cy="685859"/>
            <a:chOff x="6096000" y="1270134"/>
            <a:chExt cx="2480915" cy="685859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40985-89EF-367F-88DF-6CC8498D0BD9}"/>
                </a:ext>
              </a:extLst>
            </p:cNvPr>
            <p:cNvSpPr txBox="1"/>
            <p:nvPr/>
          </p:nvSpPr>
          <p:spPr>
            <a:xfrm>
              <a:off x="6096000" y="1385094"/>
              <a:ext cx="56332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b)</a:t>
              </a:r>
              <a:endParaRPr lang="en-US" sz="2200" dirty="0"/>
            </a:p>
          </p:txBody>
        </p: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4AF59A60-157A-AC65-9A92-054B767B5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511716" y="1270134"/>
              <a:ext cx="2065199" cy="685859"/>
            </a:xfrm>
            <a:prstGeom prst="rect">
              <a:avLst/>
            </a:prstGeom>
          </p:spPr>
        </p:pic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E8E87C2-886F-432D-9FC8-735CEE6AAE08}"/>
              </a:ext>
            </a:extLst>
          </p:cNvPr>
          <p:cNvCxnSpPr/>
          <p:nvPr/>
        </p:nvCxnSpPr>
        <p:spPr>
          <a:xfrm>
            <a:off x="6009116" y="2469223"/>
            <a:ext cx="0" cy="4111605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>
            <a:extLst>
              <a:ext uri="{FF2B5EF4-FFF2-40B4-BE49-F238E27FC236}">
                <a16:creationId xmlns:a16="http://schemas.microsoft.com/office/drawing/2014/main" id="{ED0542E3-E723-C1B4-A6F7-CC8613A8F56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22866" y="2356489"/>
            <a:ext cx="3349425" cy="2765424"/>
          </a:xfrm>
          <a:prstGeom prst="rect">
            <a:avLst/>
          </a:prstGeom>
        </p:spPr>
      </p:pic>
      <p:graphicFrame>
        <p:nvGraphicFramePr>
          <p:cNvPr id="32" name="Object 7">
            <a:extLst>
              <a:ext uri="{FF2B5EF4-FFF2-40B4-BE49-F238E27FC236}">
                <a16:creationId xmlns:a16="http://schemas.microsoft.com/office/drawing/2014/main" id="{C29AF169-A332-56A6-8698-3E34F9720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80340"/>
              </p:ext>
            </p:extLst>
          </p:nvPr>
        </p:nvGraphicFramePr>
        <p:xfrm>
          <a:off x="10267996" y="3062957"/>
          <a:ext cx="1058771" cy="73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393480" progId="Equation.DSMT4">
                  <p:embed/>
                </p:oleObj>
              </mc:Choice>
              <mc:Fallback>
                <p:oleObj name="Equation" r:id="rId11" imgW="571320" imgH="39348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DB858707-CC50-033E-EEA4-9E0EC8E232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7996" y="3062957"/>
                        <a:ext cx="1058771" cy="732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>
            <a:extLst>
              <a:ext uri="{FF2B5EF4-FFF2-40B4-BE49-F238E27FC236}">
                <a16:creationId xmlns:a16="http://schemas.microsoft.com/office/drawing/2014/main" id="{87B633DB-B0BF-9EC8-3678-EB6EB9BE16E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67182" y="5068729"/>
            <a:ext cx="3055192" cy="65814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047FB99-4D8E-E985-6CA0-EABF4D4FBFD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890960" y="5625063"/>
            <a:ext cx="2466323" cy="55423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391DB487-F9E7-039A-A016-67A7D4EC288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896093" y="6248747"/>
            <a:ext cx="775922" cy="360249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3E5E54DD-6A7C-2EC1-D5D4-0C05924DADD4}"/>
              </a:ext>
            </a:extLst>
          </p:cNvPr>
          <p:cNvSpPr txBox="1"/>
          <p:nvPr/>
        </p:nvSpPr>
        <p:spPr>
          <a:xfrm>
            <a:off x="1614682" y="827157"/>
            <a:ext cx="1020921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Evaluate the following integrals by interpreting each in terms of areas.</a:t>
            </a:r>
            <a:endParaRPr lang="en-US" sz="2200" dirty="0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1104B90A-1347-8861-0112-63C8F39A119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24879" y="5268741"/>
            <a:ext cx="1642677" cy="356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479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5" grpId="0" animBg="1"/>
      <p:bldP spid="22" grpId="0"/>
      <p:bldP spid="23" grpId="0"/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D57582-7D8F-5E6E-7BD9-F6B719259EEE}"/>
                  </a:ext>
                </a:extLst>
              </p:cNvPr>
              <p:cNvSpPr txBox="1"/>
              <p:nvPr/>
            </p:nvSpPr>
            <p:spPr>
              <a:xfrm>
                <a:off x="1606232" y="792442"/>
                <a:ext cx="1013505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sists of two straight lines and a semi-circle. Evaluate the</a:t>
                </a:r>
                <a:r>
                  <a:rPr lang="en-US" sz="2200" b="0" i="0" u="none" strike="noStrik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gral by interpreting it in terms of areas.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D57582-7D8F-5E6E-7BD9-F6B719259E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232" y="792442"/>
                <a:ext cx="10135055" cy="769441"/>
              </a:xfrm>
              <a:prstGeom prst="rect">
                <a:avLst/>
              </a:prstGeom>
              <a:blipFill>
                <a:blip r:embed="rId2"/>
                <a:stretch>
                  <a:fillRect l="-782" t="-5556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2ADA9CC0-D6B1-E0D1-110E-69E5305507AB}"/>
              </a:ext>
            </a:extLst>
          </p:cNvPr>
          <p:cNvSpPr txBox="1"/>
          <p:nvPr/>
        </p:nvSpPr>
        <p:spPr>
          <a:xfrm>
            <a:off x="296126" y="74271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705CA1F2-F97C-78D7-5226-33DB4419F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265" y="344603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24EEFDB-794B-7D63-3DD8-8555613045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546" y="1732094"/>
            <a:ext cx="1234547" cy="6553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FB1C6DA-617A-1D7F-8B40-20B07A2C54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2405" y="1410154"/>
            <a:ext cx="3612193" cy="326164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DB90BCF-9B6E-FFD1-438D-BA20A4DD68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265" y="4076084"/>
            <a:ext cx="5707875" cy="53344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C3843B-2CED-4780-3A24-C8CB20EF4CC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8025" y="4734065"/>
            <a:ext cx="8489416" cy="51058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39CA5FA-797E-F776-C385-035609CDD2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126" y="5366198"/>
            <a:ext cx="5730737" cy="50296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EAE65CC-C7B6-39A9-6013-3AA5E4E99CD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2718" y="6016366"/>
            <a:ext cx="8100762" cy="56392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49939D9-8504-269E-8624-459CB6315F6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53952" y="4011743"/>
            <a:ext cx="2372911" cy="55672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77FBC16-1243-901B-ED43-7C8CFA97DF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39850" y="4050403"/>
            <a:ext cx="1262484" cy="55672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9CC06DC-2F62-5C56-7CE8-32284A774AE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52515" y="4004531"/>
            <a:ext cx="601437" cy="5567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951B05C-92D4-A825-698A-5BA0716B486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23694" y="4735876"/>
            <a:ext cx="4507886" cy="55672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6EB3A1A-B935-4DC2-D3EB-9C6EFB2617E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59618" y="4714723"/>
            <a:ext cx="1487442" cy="55672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16E34F3-C3AD-8CF1-B0F3-70D50F3DF3F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33953" y="4725953"/>
            <a:ext cx="926567" cy="55672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F1C3F09-27E0-8CDE-B68A-6C104E30734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91474" y="5369097"/>
            <a:ext cx="2372911" cy="55672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2817F8E-8633-72DC-486C-EA3DA8C9870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26098" y="5354968"/>
            <a:ext cx="1299982" cy="55672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A9BE1295-BCEB-ED7B-924F-53E1BDED3D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60947" y="5339320"/>
            <a:ext cx="693005" cy="55672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B434FAC-2359-7DBB-6C5C-F40B44D3C2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90336" y="6035214"/>
            <a:ext cx="1700564" cy="55672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5E70CDD7-E157-6621-39CA-AFA942FF479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07448" y="6035210"/>
            <a:ext cx="1714119" cy="55672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F2A9B43-B028-B429-C7E8-67024ADE277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8377" y="6020067"/>
            <a:ext cx="1592393" cy="55672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F9B16C2-AA6D-57E4-8767-97906E5DA40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38679" y="6038602"/>
            <a:ext cx="1714119" cy="556720"/>
          </a:xfrm>
          <a:prstGeom prst="rect">
            <a:avLst/>
          </a:prstGeom>
        </p:spPr>
      </p:pic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6B09ECB-9118-3402-18BD-AB3F740D5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076651"/>
              </p:ext>
            </p:extLst>
          </p:nvPr>
        </p:nvGraphicFramePr>
        <p:xfrm>
          <a:off x="8425180" y="5969953"/>
          <a:ext cx="995363" cy="68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BC3B55B0-E49F-EC62-38EE-15A7C70FEC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5180" y="5969953"/>
                        <a:ext cx="995363" cy="685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">
            <a:extLst>
              <a:ext uri="{FF2B5EF4-FFF2-40B4-BE49-F238E27FC236}">
                <a16:creationId xmlns:a16="http://schemas.microsoft.com/office/drawing/2014/main" id="{75F45D72-2A90-920F-9356-CE901D1EF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94778"/>
            <a:ext cx="57182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/>
              <a:t>Evaluating Definite Integrals Using Geometry</a:t>
            </a:r>
          </a:p>
        </p:txBody>
      </p:sp>
    </p:spTree>
    <p:extLst>
      <p:ext uri="{BB962C8B-B14F-4D97-AF65-F5344CB8AC3E}">
        <p14:creationId xmlns:p14="http://schemas.microsoft.com/office/powerpoint/2010/main" val="2633890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6B018E-7175-1F3B-768D-F6EF6D868E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5984" y="670653"/>
            <a:ext cx="9340032" cy="2475141"/>
          </a:xfrm>
          <a:prstGeom prst="rect">
            <a:avLst/>
          </a:prstGeom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787D773D-D2A9-0BE5-9231-A943F6845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52" y="137228"/>
            <a:ext cx="546700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/>
              <a:t>Evaluating Definite Integrals Using Algebr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8C731D8-D5DF-287B-6140-F684BA2E6DA8}"/>
              </a:ext>
            </a:extLst>
          </p:cNvPr>
          <p:cNvSpPr txBox="1"/>
          <p:nvPr/>
        </p:nvSpPr>
        <p:spPr>
          <a:xfrm>
            <a:off x="232822" y="3265332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E003CEEA-71FB-83BF-9044-130F30D9B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602" y="399394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E382B2A-7A25-9DC7-D6B9-81FCEC3CAE96}"/>
              </a:ext>
            </a:extLst>
          </p:cNvPr>
          <p:cNvGrpSpPr/>
          <p:nvPr/>
        </p:nvGrpSpPr>
        <p:grpSpPr>
          <a:xfrm>
            <a:off x="1675226" y="3182430"/>
            <a:ext cx="7868209" cy="648701"/>
            <a:chOff x="1675226" y="3182430"/>
            <a:chExt cx="7868209" cy="648701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FCD6852-DC87-9DB3-413E-F4BEFE61778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07912" y="3287910"/>
              <a:ext cx="3835523" cy="415673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1822873C-7485-8133-C134-6300507F3A5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75226" y="3332960"/>
              <a:ext cx="1053036" cy="318682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8C190598-BC9F-9E03-DBBB-D9AA67641DE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14194" y="3182430"/>
              <a:ext cx="2972687" cy="648701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094430-69BF-1E4B-254B-4BEB941CB577}"/>
                  </a:ext>
                </a:extLst>
              </p:cNvPr>
              <p:cNvSpPr txBox="1"/>
              <p:nvPr/>
            </p:nvSpPr>
            <p:spPr>
              <a:xfrm>
                <a:off x="144351" y="4510675"/>
                <a:ext cx="11707679" cy="11369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aring the given limit with the limit in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orem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ove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see that they will be identical if we choose </a:t>
                </a:r>
                <a14:m>
                  <m:oMath xmlns:m="http://schemas.openxmlformats.org/officeDocument/2006/math"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𝑥</m:t>
                    </m:r>
                    <m:func>
                      <m:funcPr>
                        <m:ctrlP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 b="0" i="0" u="none" strike="noStrike" baseline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We are given that </a:t>
                </a:r>
                <a:r>
                  <a:rPr lang="en-US" sz="22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and </a:t>
                </a:r>
                <a:r>
                  <a:rPr lang="en-US" sz="22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erefore, by the above theorem we have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094430-69BF-1E4B-254B-4BEB941CB5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51" y="4510675"/>
                <a:ext cx="11707679" cy="1136978"/>
              </a:xfrm>
              <a:prstGeom prst="rect">
                <a:avLst/>
              </a:prstGeom>
              <a:blipFill>
                <a:blip r:embed="rId6"/>
                <a:stretch>
                  <a:fillRect l="-677" t="-3763" r="-156" b="-7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8B2DA638-4C65-32B8-559F-87633BE21C5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80620" y="5628115"/>
            <a:ext cx="5957971" cy="7828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D26EFA10-DDB1-82F6-FA31-E5CF4C31F91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39497" y="1359179"/>
            <a:ext cx="2210276" cy="812231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9DDF5F7-39BD-FFCF-1BBA-613F566894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38336" y="2323397"/>
            <a:ext cx="1239520" cy="55672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E67A8ED8-2981-53DB-08D3-E61B341687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3589" y="2261034"/>
            <a:ext cx="1747771" cy="679113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E6F1B417-426E-AD8F-F5A7-06564EBA13A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83829" y="2374322"/>
            <a:ext cx="2931105" cy="55672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E4127F4-192E-1466-CF03-278BCB4B51E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37495" y="5735291"/>
            <a:ext cx="654150" cy="55672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C5362E72-0649-4850-FEA6-BFAA322B5D4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85591" y="5789948"/>
            <a:ext cx="1644938" cy="55672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2FA4E55B-CA6E-144E-57CD-F93D116168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30529" y="5753312"/>
            <a:ext cx="654150" cy="55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7884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5C9BC07-BCC5-1A25-9A1B-11CCD22792BF}"/>
              </a:ext>
            </a:extLst>
          </p:cNvPr>
          <p:cNvGrpSpPr/>
          <p:nvPr/>
        </p:nvGrpSpPr>
        <p:grpSpPr>
          <a:xfrm>
            <a:off x="2215920" y="691367"/>
            <a:ext cx="8137204" cy="3269848"/>
            <a:chOff x="2215920" y="810945"/>
            <a:chExt cx="8137204" cy="3269848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E68D3F06-52AE-757E-C45B-44584F3FEF0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15920" y="810945"/>
              <a:ext cx="8137204" cy="3269848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0B25984A-F9FC-4457-54AA-ACA8A39B3D0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59331" y="874392"/>
              <a:ext cx="2196135" cy="408745"/>
            </a:xfrm>
            <a:prstGeom prst="rect">
              <a:avLst/>
            </a:prstGeom>
          </p:spPr>
        </p:pic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0AD4BCA2-1DF6-9655-3799-805225729B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8927" y="1227991"/>
              <a:ext cx="559845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dirty="0"/>
                <a:t>Let </a:t>
              </a:r>
              <a:r>
                <a:rPr lang="en-US" altLang="en-US" sz="2200" i="1" dirty="0"/>
                <a:t>n </a:t>
              </a:r>
              <a:r>
                <a:rPr lang="en-US" altLang="en-US" sz="2200" dirty="0"/>
                <a:t>be a positive integer and </a:t>
              </a:r>
              <a:r>
                <a:rPr lang="en-US" altLang="en-US" sz="2200" i="1" dirty="0"/>
                <a:t>c </a:t>
              </a:r>
              <a:r>
                <a:rPr lang="en-US" altLang="en-US" sz="2200" dirty="0"/>
                <a:t>a real number.</a:t>
              </a:r>
            </a:p>
          </p:txBody>
        </p:sp>
      </p:grpSp>
      <p:graphicFrame>
        <p:nvGraphicFramePr>
          <p:cNvPr id="14" name="Object 36">
            <a:extLst>
              <a:ext uri="{FF2B5EF4-FFF2-40B4-BE49-F238E27FC236}">
                <a16:creationId xmlns:a16="http://schemas.microsoft.com/office/drawing/2014/main" id="{26D3196B-A770-3727-1EA7-2958F3AA0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11152"/>
              </p:ext>
            </p:extLst>
          </p:nvPr>
        </p:nvGraphicFramePr>
        <p:xfrm>
          <a:off x="2643890" y="1551586"/>
          <a:ext cx="11049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5" name="Object 36">
                        <a:extLst>
                          <a:ext uri="{FF2B5EF4-FFF2-40B4-BE49-F238E27FC236}">
                            <a16:creationId xmlns:a16="http://schemas.microsoft.com/office/drawing/2014/main" id="{26D3196B-A770-3727-1EA7-2958F3AA0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890" y="1551586"/>
                        <a:ext cx="11049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6">
            <a:extLst>
              <a:ext uri="{FF2B5EF4-FFF2-40B4-BE49-F238E27FC236}">
                <a16:creationId xmlns:a16="http://schemas.microsoft.com/office/drawing/2014/main" id="{E8E61E25-C194-0D30-27BF-48FB2D1A6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087812"/>
              </p:ext>
            </p:extLst>
          </p:nvPr>
        </p:nvGraphicFramePr>
        <p:xfrm>
          <a:off x="2569644" y="2298696"/>
          <a:ext cx="12842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431640" progId="Equation.DSMT4">
                  <p:embed/>
                </p:oleObj>
              </mc:Choice>
              <mc:Fallback>
                <p:oleObj name="Equation" r:id="rId6" imgW="812520" imgH="431640" progId="Equation.DSMT4">
                  <p:embed/>
                  <p:pic>
                    <p:nvPicPr>
                      <p:cNvPr id="9" name="Object 36">
                        <a:extLst>
                          <a:ext uri="{FF2B5EF4-FFF2-40B4-BE49-F238E27FC236}">
                            <a16:creationId xmlns:a16="http://schemas.microsoft.com/office/drawing/2014/main" id="{E8E61E25-C194-0D30-27BF-48FB2D1A6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644" y="2298696"/>
                        <a:ext cx="128428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6">
            <a:extLst>
              <a:ext uri="{FF2B5EF4-FFF2-40B4-BE49-F238E27FC236}">
                <a16:creationId xmlns:a16="http://schemas.microsoft.com/office/drawing/2014/main" id="{8D1F1725-B43D-690B-F04F-9FB2D32FF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59264"/>
              </p:ext>
            </p:extLst>
          </p:nvPr>
        </p:nvGraphicFramePr>
        <p:xfrm>
          <a:off x="2645250" y="3045806"/>
          <a:ext cx="26304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444240" progId="Equation.DSMT4">
                  <p:embed/>
                </p:oleObj>
              </mc:Choice>
              <mc:Fallback>
                <p:oleObj name="Equation" r:id="rId8" imgW="1663560" imgH="444240" progId="Equation.DSMT4">
                  <p:embed/>
                  <p:pic>
                    <p:nvPicPr>
                      <p:cNvPr id="6" name="Object 36">
                        <a:extLst>
                          <a:ext uri="{FF2B5EF4-FFF2-40B4-BE49-F238E27FC236}">
                            <a16:creationId xmlns:a16="http://schemas.microsoft.com/office/drawing/2014/main" id="{8D1F1725-B43D-690B-F04F-9FB2D32FF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250" y="3045806"/>
                        <a:ext cx="26304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6">
            <a:extLst>
              <a:ext uri="{FF2B5EF4-FFF2-40B4-BE49-F238E27FC236}">
                <a16:creationId xmlns:a16="http://schemas.microsoft.com/office/drawing/2014/main" id="{C1E7DA96-4B1F-8170-B325-72C6D2AC1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49179"/>
              </p:ext>
            </p:extLst>
          </p:nvPr>
        </p:nvGraphicFramePr>
        <p:xfrm>
          <a:off x="5855528" y="1715975"/>
          <a:ext cx="43084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76440" imgH="444240" progId="Equation.DSMT4">
                  <p:embed/>
                </p:oleObj>
              </mc:Choice>
              <mc:Fallback>
                <p:oleObj name="Equation" r:id="rId10" imgW="2476440" imgH="444240" progId="Equation.DSMT4">
                  <p:embed/>
                  <p:pic>
                    <p:nvPicPr>
                      <p:cNvPr id="7" name="Object 36">
                        <a:extLst>
                          <a:ext uri="{FF2B5EF4-FFF2-40B4-BE49-F238E27FC236}">
                            <a16:creationId xmlns:a16="http://schemas.microsoft.com/office/drawing/2014/main" id="{C1E7DA96-4B1F-8170-B325-72C6D2AC16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528" y="1715975"/>
                        <a:ext cx="430847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6">
            <a:extLst>
              <a:ext uri="{FF2B5EF4-FFF2-40B4-BE49-F238E27FC236}">
                <a16:creationId xmlns:a16="http://schemas.microsoft.com/office/drawing/2014/main" id="{3CAAF271-EBD9-2F37-01F8-BE06200A0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95348"/>
              </p:ext>
            </p:extLst>
          </p:nvPr>
        </p:nvGraphicFramePr>
        <p:xfrm>
          <a:off x="5855528" y="2699469"/>
          <a:ext cx="361791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0" imgH="469800" progId="Equation.DSMT4">
                  <p:embed/>
                </p:oleObj>
              </mc:Choice>
              <mc:Fallback>
                <p:oleObj name="Equation" r:id="rId12" imgW="2286000" imgH="469800" progId="Equation.DSMT4">
                  <p:embed/>
                  <p:pic>
                    <p:nvPicPr>
                      <p:cNvPr id="8" name="Object 36">
                        <a:extLst>
                          <a:ext uri="{FF2B5EF4-FFF2-40B4-BE49-F238E27FC236}">
                            <a16:creationId xmlns:a16="http://schemas.microsoft.com/office/drawing/2014/main" id="{3CAAF271-EBD9-2F37-01F8-BE06200A0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528" y="2699469"/>
                        <a:ext cx="361791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>
            <a:extLst>
              <a:ext uri="{FF2B5EF4-FFF2-40B4-BE49-F238E27FC236}">
                <a16:creationId xmlns:a16="http://schemas.microsoft.com/office/drawing/2014/main" id="{6A70E8E2-B412-8F1D-9678-A1FE65550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137228"/>
            <a:ext cx="546700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/>
              <a:t>Evaluating Definite Integrals Using Algebra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E64B149-6E43-B47B-4A17-F3BC36C87199}"/>
              </a:ext>
            </a:extLst>
          </p:cNvPr>
          <p:cNvCxnSpPr/>
          <p:nvPr/>
        </p:nvCxnSpPr>
        <p:spPr>
          <a:xfrm>
            <a:off x="5576191" y="1638969"/>
            <a:ext cx="0" cy="2047905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62D117C-8D5B-672B-D2F3-513C49F7E5E3}"/>
              </a:ext>
            </a:extLst>
          </p:cNvPr>
          <p:cNvGrpSpPr/>
          <p:nvPr/>
        </p:nvGrpSpPr>
        <p:grpSpPr>
          <a:xfrm>
            <a:off x="2215920" y="4116788"/>
            <a:ext cx="8137204" cy="2438218"/>
            <a:chOff x="2215920" y="4116788"/>
            <a:chExt cx="8137204" cy="243821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993DBDC-1F51-4868-557D-0C061F1790C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15920" y="4116788"/>
              <a:ext cx="8137204" cy="2438218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A5FFFFE-FCD1-F0DD-00BC-E23F488819C4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2296095" y="4256165"/>
              <a:ext cx="2290206" cy="283911"/>
            </a:xfrm>
            <a:prstGeom prst="rect">
              <a:avLst/>
            </a:prstGeom>
          </p:spPr>
        </p:pic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54592D2-86CE-BC78-9963-A09027ECBA97}"/>
              </a:ext>
            </a:extLst>
          </p:cNvPr>
          <p:cNvGrpSpPr/>
          <p:nvPr/>
        </p:nvGrpSpPr>
        <p:grpSpPr>
          <a:xfrm>
            <a:off x="6447951" y="4770069"/>
            <a:ext cx="3837880" cy="815411"/>
            <a:chOff x="6449835" y="4697995"/>
            <a:chExt cx="3837880" cy="815411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7698AB8D-C7DB-F765-8A94-B34549FDFF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6660281" y="4697995"/>
              <a:ext cx="3627434" cy="815411"/>
            </a:xfrm>
            <a:prstGeom prst="rect">
              <a:avLst/>
            </a:prstGeom>
          </p:spPr>
        </p:pic>
        <p:graphicFrame>
          <p:nvGraphicFramePr>
            <p:cNvPr id="27" name="Object 36">
              <a:extLst>
                <a:ext uri="{FF2B5EF4-FFF2-40B4-BE49-F238E27FC236}">
                  <a16:creationId xmlns:a16="http://schemas.microsoft.com/office/drawing/2014/main" id="{D12911E4-641E-0565-BF49-9B5547A240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385692"/>
                </p:ext>
              </p:extLst>
            </p:nvPr>
          </p:nvGraphicFramePr>
          <p:xfrm>
            <a:off x="6449835" y="4900463"/>
            <a:ext cx="2619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4880" imgH="203040" progId="Equation.DSMT4">
                    <p:embed/>
                  </p:oleObj>
                </mc:Choice>
                <mc:Fallback>
                  <p:oleObj name="Equation" r:id="rId16" imgW="164880" imgH="203040" progId="Equation.DSMT4">
                    <p:embed/>
                    <p:pic>
                      <p:nvPicPr>
                        <p:cNvPr id="14" name="Object 36">
                          <a:extLst>
                            <a:ext uri="{FF2B5EF4-FFF2-40B4-BE49-F238E27FC236}">
                              <a16:creationId xmlns:a16="http://schemas.microsoft.com/office/drawing/2014/main" id="{26D3196B-A770-3727-1EA7-2958F3AA0A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9835" y="4900463"/>
                          <a:ext cx="261938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FA70B2A-8303-C08B-3538-086747D80A14}"/>
              </a:ext>
            </a:extLst>
          </p:cNvPr>
          <p:cNvGrpSpPr/>
          <p:nvPr/>
        </p:nvGrpSpPr>
        <p:grpSpPr>
          <a:xfrm>
            <a:off x="2350773" y="5709802"/>
            <a:ext cx="3833787" cy="713086"/>
            <a:chOff x="2266365" y="5709802"/>
            <a:chExt cx="3833787" cy="713086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C8E21D33-7A54-EC81-EA78-042284993D2D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2513897" y="5709802"/>
              <a:ext cx="3586255" cy="713086"/>
            </a:xfrm>
            <a:prstGeom prst="rect">
              <a:avLst/>
            </a:prstGeom>
          </p:spPr>
        </p:pic>
        <p:graphicFrame>
          <p:nvGraphicFramePr>
            <p:cNvPr id="28" name="Object 36">
              <a:extLst>
                <a:ext uri="{FF2B5EF4-FFF2-40B4-BE49-F238E27FC236}">
                  <a16:creationId xmlns:a16="http://schemas.microsoft.com/office/drawing/2014/main" id="{6C70452D-AEE5-BC94-5543-87447FF7F6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368077"/>
                </p:ext>
              </p:extLst>
            </p:nvPr>
          </p:nvGraphicFramePr>
          <p:xfrm>
            <a:off x="2266365" y="5881310"/>
            <a:ext cx="2809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480" imgH="203040" progId="Equation.DSMT4">
                    <p:embed/>
                  </p:oleObj>
                </mc:Choice>
                <mc:Fallback>
                  <p:oleObj name="Equation" r:id="rId19" imgW="177480" imgH="203040" progId="Equation.DSMT4">
                    <p:embed/>
                    <p:pic>
                      <p:nvPicPr>
                        <p:cNvPr id="27" name="Object 36">
                          <a:extLst>
                            <a:ext uri="{FF2B5EF4-FFF2-40B4-BE49-F238E27FC236}">
                              <a16:creationId xmlns:a16="http://schemas.microsoft.com/office/drawing/2014/main" id="{D12911E4-641E-0565-BF49-9B5547A240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365" y="5881310"/>
                          <a:ext cx="280988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8FD39143-95F9-3D38-AF0D-A375EEA7C914}"/>
              </a:ext>
            </a:extLst>
          </p:cNvPr>
          <p:cNvGrpSpPr/>
          <p:nvPr/>
        </p:nvGrpSpPr>
        <p:grpSpPr>
          <a:xfrm>
            <a:off x="2348009" y="4761572"/>
            <a:ext cx="2346775" cy="762066"/>
            <a:chOff x="2348009" y="4796742"/>
            <a:chExt cx="2346775" cy="762066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B6BF419-3580-0124-F3C4-B073FC9F243C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2553378" y="4796742"/>
              <a:ext cx="2141406" cy="762066"/>
            </a:xfrm>
            <a:prstGeom prst="rect">
              <a:avLst/>
            </a:prstGeom>
          </p:spPr>
        </p:pic>
        <p:graphicFrame>
          <p:nvGraphicFramePr>
            <p:cNvPr id="29" name="Object 36">
              <a:extLst>
                <a:ext uri="{FF2B5EF4-FFF2-40B4-BE49-F238E27FC236}">
                  <a16:creationId xmlns:a16="http://schemas.microsoft.com/office/drawing/2014/main" id="{B3477DAF-55C9-BC0B-ADF1-9AD6430D73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998744"/>
                </p:ext>
              </p:extLst>
            </p:nvPr>
          </p:nvGraphicFramePr>
          <p:xfrm>
            <a:off x="2348009" y="4994739"/>
            <a:ext cx="2619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64880" imgH="203040" progId="Equation.DSMT4">
                    <p:embed/>
                  </p:oleObj>
                </mc:Choice>
                <mc:Fallback>
                  <p:oleObj name="Equation" r:id="rId22" imgW="164880" imgH="203040" progId="Equation.DSMT4">
                    <p:embed/>
                    <p:pic>
                      <p:nvPicPr>
                        <p:cNvPr id="27" name="Object 36">
                          <a:extLst>
                            <a:ext uri="{FF2B5EF4-FFF2-40B4-BE49-F238E27FC236}">
                              <a16:creationId xmlns:a16="http://schemas.microsoft.com/office/drawing/2014/main" id="{D12911E4-641E-0565-BF49-9B5547A240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009" y="4994739"/>
                          <a:ext cx="261938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C7BC4DBB-023A-D102-F270-88E5EDC09E08}"/>
              </a:ext>
            </a:extLst>
          </p:cNvPr>
          <p:cNvCxnSpPr/>
          <p:nvPr/>
        </p:nvCxnSpPr>
        <p:spPr>
          <a:xfrm>
            <a:off x="6284522" y="4927082"/>
            <a:ext cx="0" cy="1538622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910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E57A0F-2EBF-51F7-92CD-6F12231F67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FFB3D98-98FE-15CD-3711-7740AE3A1BC9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FA3FEDD7-30C3-64D6-95FC-A40E34A264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144" y="513009"/>
            <a:ext cx="6111711" cy="5918103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48357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45A34B4-F582-8ED0-783A-0B9B52348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704497"/>
              </p:ext>
            </p:extLst>
          </p:nvPr>
        </p:nvGraphicFramePr>
        <p:xfrm>
          <a:off x="368939" y="228600"/>
          <a:ext cx="65881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393480" progId="Equation.DSMT4">
                  <p:embed/>
                </p:oleObj>
              </mc:Choice>
              <mc:Fallback>
                <p:oleObj name="Equation" r:id="rId2" imgW="3962160" imgH="393480" progId="Equation.DSMT4">
                  <p:embed/>
                  <p:pic>
                    <p:nvPicPr>
                      <p:cNvPr id="163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9" y="228600"/>
                        <a:ext cx="658812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1">
            <a:extLst>
              <a:ext uri="{FF2B5EF4-FFF2-40B4-BE49-F238E27FC236}">
                <a16:creationId xmlns:a16="http://schemas.microsoft.com/office/drawing/2014/main" id="{610F8270-A5E1-AD93-BE5A-6EA4431A8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168" y="895290"/>
            <a:ext cx="41809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Using a Right-sum with 8 subintervals:</a:t>
            </a:r>
          </a:p>
        </p:txBody>
      </p:sp>
      <p:sp>
        <p:nvSpPr>
          <p:cNvPr id="5" name="Text Box 54">
            <a:extLst>
              <a:ext uri="{FF2B5EF4-FFF2-40B4-BE49-F238E27FC236}">
                <a16:creationId xmlns:a16="http://schemas.microsoft.com/office/drawing/2014/main" id="{CB36E2EB-8477-8445-CB27-97217254C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610" y="5901953"/>
            <a:ext cx="300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What is the exact area?</a:t>
            </a:r>
          </a:p>
        </p:txBody>
      </p:sp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835D3C6E-906D-69D2-C8BE-9018B6381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352581"/>
              </p:ext>
            </p:extLst>
          </p:nvPr>
        </p:nvGraphicFramePr>
        <p:xfrm>
          <a:off x="412610" y="3276600"/>
          <a:ext cx="1755424" cy="69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431640" progId="Equation.DSMT4">
                  <p:embed/>
                </p:oleObj>
              </mc:Choice>
              <mc:Fallback>
                <p:oleObj name="Equation" r:id="rId4" imgW="1091880" imgH="431640" progId="Equation.DSMT4">
                  <p:embed/>
                  <p:pic>
                    <p:nvPicPr>
                      <p:cNvPr id="10" name="Object 14">
                        <a:extLst>
                          <a:ext uri="{FF2B5EF4-FFF2-40B4-BE49-F238E27FC236}">
                            <a16:creationId xmlns:a16="http://schemas.microsoft.com/office/drawing/2014/main" id="{FF7E525B-BC1E-490D-A80B-3F550A59D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10" y="3276600"/>
                        <a:ext cx="1755424" cy="698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40A6A1C6-06C3-FE95-D9B8-BD180EB80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949024"/>
              </p:ext>
            </p:extLst>
          </p:nvPr>
        </p:nvGraphicFramePr>
        <p:xfrm>
          <a:off x="440171" y="1423372"/>
          <a:ext cx="2755900" cy="67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393480" progId="Equation.DSMT4">
                  <p:embed/>
                </p:oleObj>
              </mc:Choice>
              <mc:Fallback>
                <p:oleObj name="Equation" r:id="rId6" imgW="1625400" imgH="393480" progId="Equation.DSMT4">
                  <p:embed/>
                  <p:pic>
                    <p:nvPicPr>
                      <p:cNvPr id="13" name="Object 14">
                        <a:extLst>
                          <a:ext uri="{FF2B5EF4-FFF2-40B4-BE49-F238E27FC236}">
                            <a16:creationId xmlns:a16="http://schemas.microsoft.com/office/drawing/2014/main" id="{E18A9E04-8544-4ADA-AD43-CFACD27D7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71" y="1423372"/>
                        <a:ext cx="2755900" cy="672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ADCF1FB2-63BB-5AA2-8C4C-12889BD4C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47316"/>
              </p:ext>
            </p:extLst>
          </p:nvPr>
        </p:nvGraphicFramePr>
        <p:xfrm>
          <a:off x="452838" y="2226512"/>
          <a:ext cx="2924175" cy="101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609480" progId="Equation.DSMT4">
                  <p:embed/>
                </p:oleObj>
              </mc:Choice>
              <mc:Fallback>
                <p:oleObj name="Equation" r:id="rId8" imgW="1765080" imgH="609480" progId="Equation.DSMT4">
                  <p:embed/>
                  <p:pic>
                    <p:nvPicPr>
                      <p:cNvPr id="14" name="Object 14">
                        <a:extLst>
                          <a:ext uri="{FF2B5EF4-FFF2-40B4-BE49-F238E27FC236}">
                            <a16:creationId xmlns:a16="http://schemas.microsoft.com/office/drawing/2014/main" id="{5A635A7F-BA2B-47F3-88B6-FB109A356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38" y="2226512"/>
                        <a:ext cx="2924175" cy="1016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4470A49-B354-23D5-05C3-49CF7BE16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87156"/>
              </p:ext>
            </p:extLst>
          </p:nvPr>
        </p:nvGraphicFramePr>
        <p:xfrm>
          <a:off x="436295" y="4241556"/>
          <a:ext cx="2438400" cy="79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507960" progId="Equation.DSMT4">
                  <p:embed/>
                </p:oleObj>
              </mc:Choice>
              <mc:Fallback>
                <p:oleObj name="Equation" r:id="rId10" imgW="1562040" imgH="507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6A72D2C-3AFD-4928-87EB-33EDC01483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95" y="4241556"/>
                        <a:ext cx="2438400" cy="798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E8B7ED46-E8DD-0950-5966-21C9B26A7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06044"/>
              </p:ext>
            </p:extLst>
          </p:nvPr>
        </p:nvGraphicFramePr>
        <p:xfrm>
          <a:off x="425610" y="5257977"/>
          <a:ext cx="1381126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317160" progId="Equation.DSMT4">
                  <p:embed/>
                </p:oleObj>
              </mc:Choice>
              <mc:Fallback>
                <p:oleObj name="Equation" r:id="rId12" imgW="812520" imgH="3171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A6749D75-E2BF-47DA-AA85-E48C2D963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10" y="5257977"/>
                        <a:ext cx="1381126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FC3C534C-4870-8C12-6F96-E90D2DC4ECC4}"/>
              </a:ext>
            </a:extLst>
          </p:cNvPr>
          <p:cNvGrpSpPr/>
          <p:nvPr/>
        </p:nvGrpSpPr>
        <p:grpSpPr>
          <a:xfrm>
            <a:off x="5300629" y="1176381"/>
            <a:ext cx="5182772" cy="5182772"/>
            <a:chOff x="5675189" y="1176381"/>
            <a:chExt cx="5182772" cy="5182772"/>
          </a:xfrm>
        </p:grpSpPr>
        <p:pic>
          <p:nvPicPr>
            <p:cNvPr id="15" name="Picture 14" descr="A graph of a graph of a graph&#10;&#10;Description automatically generated">
              <a:extLst>
                <a:ext uri="{FF2B5EF4-FFF2-40B4-BE49-F238E27FC236}">
                  <a16:creationId xmlns:a16="http://schemas.microsoft.com/office/drawing/2014/main" id="{01AE280A-8337-A118-F4AB-DA6FE129D5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75189" y="1176381"/>
              <a:ext cx="5182772" cy="5182772"/>
            </a:xfrm>
            <a:prstGeom prst="rect">
              <a:avLst/>
            </a:prstGeom>
          </p:spPr>
        </p:pic>
        <p:graphicFrame>
          <p:nvGraphicFramePr>
            <p:cNvPr id="16" name="Object 6">
              <a:extLst>
                <a:ext uri="{FF2B5EF4-FFF2-40B4-BE49-F238E27FC236}">
                  <a16:creationId xmlns:a16="http://schemas.microsoft.com/office/drawing/2014/main" id="{5D642AB5-6721-EB84-6A82-561EAC7433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71188"/>
                </p:ext>
              </p:extLst>
            </p:nvPr>
          </p:nvGraphicFramePr>
          <p:xfrm>
            <a:off x="7154860" y="2521428"/>
            <a:ext cx="1788160" cy="721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77760" imgH="393480" progId="Equation.DSMT4">
                    <p:embed/>
                  </p:oleObj>
                </mc:Choice>
                <mc:Fallback>
                  <p:oleObj name="Equation" r:id="rId15" imgW="977760" imgH="393480" progId="Equation.DSMT4">
                    <p:embed/>
                    <p:pic>
                      <p:nvPicPr>
                        <p:cNvPr id="2" name="Object 6">
                          <a:extLst>
                            <a:ext uri="{FF2B5EF4-FFF2-40B4-BE49-F238E27FC236}">
                              <a16:creationId xmlns:a16="http://schemas.microsoft.com/office/drawing/2014/main" id="{B45A34B4-F582-8ED0-783A-0B9B523483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4860" y="2521428"/>
                          <a:ext cx="1788160" cy="721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00AF4226-2822-4FAD-4B98-3B9DD61B499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68371" y="2644749"/>
            <a:ext cx="1131331" cy="55672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2F190C8-D523-EBD7-2552-A67AD7042B4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759973" y="2667024"/>
            <a:ext cx="983227" cy="55672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AB89E2-79B8-1529-5A9A-F703F5DC6ACB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756210" y="2565318"/>
            <a:ext cx="983227" cy="663783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F8BEC64-2A4D-221E-6EF8-5EE8A0486F0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946559" y="1431759"/>
            <a:ext cx="796642" cy="66378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B3599F3-4D77-96ED-8889-2AFFCEB9D54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737452" y="1431595"/>
            <a:ext cx="796642" cy="663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780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CA4556AF-6C8D-70A3-2E6B-30581352E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930335"/>
              </p:ext>
            </p:extLst>
          </p:nvPr>
        </p:nvGraphicFramePr>
        <p:xfrm>
          <a:off x="1688317" y="119063"/>
          <a:ext cx="75041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01840" imgH="393480" progId="Equation.DSMT4">
                  <p:embed/>
                </p:oleObj>
              </mc:Choice>
              <mc:Fallback>
                <p:oleObj name="Equation" r:id="rId2" imgW="4101840" imgH="393480" progId="Equation.DSMT4">
                  <p:embed/>
                  <p:pic>
                    <p:nvPicPr>
                      <p:cNvPr id="163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317" y="119063"/>
                        <a:ext cx="75041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1">
            <a:extLst>
              <a:ext uri="{FF2B5EF4-FFF2-40B4-BE49-F238E27FC236}">
                <a16:creationId xmlns:a16="http://schemas.microsoft.com/office/drawing/2014/main" id="{04F51EE2-B3B2-0980-FE1D-544142064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3349" y="927138"/>
            <a:ext cx="40863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Using the limit of a Riemann sum:</a:t>
            </a:r>
          </a:p>
        </p:txBody>
      </p:sp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DB73178F-5FCE-8096-0998-22340CEA2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494" y="2979218"/>
          <a:ext cx="2924175" cy="101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609480" progId="Equation.DSMT4">
                  <p:embed/>
                </p:oleObj>
              </mc:Choice>
              <mc:Fallback>
                <p:oleObj name="Equation" r:id="rId4" imgW="1765080" imgH="609480" progId="Equation.DSMT4">
                  <p:embed/>
                  <p:pic>
                    <p:nvPicPr>
                      <p:cNvPr id="14" name="Object 14">
                        <a:extLst>
                          <a:ext uri="{FF2B5EF4-FFF2-40B4-BE49-F238E27FC236}">
                            <a16:creationId xmlns:a16="http://schemas.microsoft.com/office/drawing/2014/main" id="{5A635A7F-BA2B-47F3-88B6-FB109A356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94" y="2979218"/>
                        <a:ext cx="2924175" cy="1016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911123-8DEB-8AB1-76AC-10D8C2D31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19192"/>
              </p:ext>
            </p:extLst>
          </p:nvPr>
        </p:nvGraphicFramePr>
        <p:xfrm>
          <a:off x="1942487" y="4984908"/>
          <a:ext cx="25177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507960" progId="Equation.DSMT4">
                  <p:embed/>
                </p:oleObj>
              </mc:Choice>
              <mc:Fallback>
                <p:oleObj name="Equation" r:id="rId6" imgW="1612800" imgH="507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6A72D2C-3AFD-4928-87EB-33EDC01483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487" y="4984908"/>
                        <a:ext cx="25177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AB633416-34AC-B3F6-0B64-6E09C5A3E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905788"/>
              </p:ext>
            </p:extLst>
          </p:nvPr>
        </p:nvGraphicFramePr>
        <p:xfrm>
          <a:off x="354651" y="1372526"/>
          <a:ext cx="312054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431640" progId="Equation.DSMT4">
                  <p:embed/>
                </p:oleObj>
              </mc:Choice>
              <mc:Fallback>
                <p:oleObj name="Equation" r:id="rId8" imgW="1765080" imgH="431640" progId="Equation.DSMT4">
                  <p:embed/>
                  <p:pic>
                    <p:nvPicPr>
                      <p:cNvPr id="61" name="Object 14">
                        <a:extLst>
                          <a:ext uri="{FF2B5EF4-FFF2-40B4-BE49-F238E27FC236}">
                            <a16:creationId xmlns:a16="http://schemas.microsoft.com/office/drawing/2014/main" id="{226D65AE-D5B5-4F6B-A9D7-950421E8A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51" y="1372526"/>
                        <a:ext cx="312054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061A4CEA-CBCC-BC82-E887-71BC7DB9E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669716"/>
              </p:ext>
            </p:extLst>
          </p:nvPr>
        </p:nvGraphicFramePr>
        <p:xfrm>
          <a:off x="470554" y="4147906"/>
          <a:ext cx="332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431640" progId="Equation.DSMT4">
                  <p:embed/>
                </p:oleObj>
              </mc:Choice>
              <mc:Fallback>
                <p:oleObj name="Equation" r:id="rId10" imgW="2070000" imgH="431640" progId="Equation.DSMT4">
                  <p:embed/>
                  <p:pic>
                    <p:nvPicPr>
                      <p:cNvPr id="62" name="Object 14">
                        <a:extLst>
                          <a:ext uri="{FF2B5EF4-FFF2-40B4-BE49-F238E27FC236}">
                            <a16:creationId xmlns:a16="http://schemas.microsoft.com/office/drawing/2014/main" id="{0B965E68-DE30-43F9-9925-157B761DB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54" y="4147906"/>
                        <a:ext cx="3327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0D95DB65-F45F-FEC0-4ADE-C5BFCE9A3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643113"/>
              </p:ext>
            </p:extLst>
          </p:nvPr>
        </p:nvGraphicFramePr>
        <p:xfrm>
          <a:off x="474133" y="2207701"/>
          <a:ext cx="2755900" cy="67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5400" imgH="393480" progId="Equation.DSMT4">
                  <p:embed/>
                </p:oleObj>
              </mc:Choice>
              <mc:Fallback>
                <p:oleObj name="Equation" r:id="rId12" imgW="1625400" imgH="393480" progId="Equation.DSMT4">
                  <p:embed/>
                  <p:pic>
                    <p:nvPicPr>
                      <p:cNvPr id="63" name="Object 14">
                        <a:extLst>
                          <a:ext uri="{FF2B5EF4-FFF2-40B4-BE49-F238E27FC236}">
                            <a16:creationId xmlns:a16="http://schemas.microsoft.com/office/drawing/2014/main" id="{F4DBD6BD-421C-42DF-8C73-BE982347C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3" y="2207701"/>
                        <a:ext cx="2755900" cy="672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8F1280B-43DD-F08B-FF4E-599C84E35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266289"/>
              </p:ext>
            </p:extLst>
          </p:nvPr>
        </p:nvGraphicFramePr>
        <p:xfrm>
          <a:off x="1955800" y="5902325"/>
          <a:ext cx="2616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76160" imgH="457200" progId="Equation.DSMT4">
                  <p:embed/>
                </p:oleObj>
              </mc:Choice>
              <mc:Fallback>
                <p:oleObj name="Equation" r:id="rId14" imgW="167616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6C9A8E8-9577-4EE2-89F4-FF5FB4BD1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902325"/>
                        <a:ext cx="26162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3051FE5-F472-7195-762A-67D60C8B8106}"/>
              </a:ext>
            </a:extLst>
          </p:cNvPr>
          <p:cNvCxnSpPr/>
          <p:nvPr/>
        </p:nvCxnSpPr>
        <p:spPr>
          <a:xfrm>
            <a:off x="5886846" y="894904"/>
            <a:ext cx="0" cy="5735638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D74E999-D9A3-A76F-300D-E2AABED3F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841233"/>
              </p:ext>
            </p:extLst>
          </p:nvPr>
        </p:nvGraphicFramePr>
        <p:xfrm>
          <a:off x="6351444" y="857477"/>
          <a:ext cx="22193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2360" imgH="431640" progId="Equation.DSMT4">
                  <p:embed/>
                </p:oleObj>
              </mc:Choice>
              <mc:Fallback>
                <p:oleObj name="Equation" r:id="rId16" imgW="142236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6BAEDBB-AE14-47F3-9295-AF6EA5ED9F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444" y="857477"/>
                        <a:ext cx="22193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72346EB-915C-7C0E-6604-D0F3CA925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37056"/>
              </p:ext>
            </p:extLst>
          </p:nvPr>
        </p:nvGraphicFramePr>
        <p:xfrm>
          <a:off x="6351444" y="1648052"/>
          <a:ext cx="20224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95280" imgH="431640" progId="Equation.DSMT4">
                  <p:embed/>
                </p:oleObj>
              </mc:Choice>
              <mc:Fallback>
                <p:oleObj name="Equation" r:id="rId18" imgW="129528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8E253A8-43AF-4953-805E-8FE5A2737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444" y="1648052"/>
                        <a:ext cx="20224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58C5FBC-5883-2E38-899A-958293E37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79494"/>
              </p:ext>
            </p:extLst>
          </p:nvPr>
        </p:nvGraphicFramePr>
        <p:xfrm>
          <a:off x="6351444" y="2410052"/>
          <a:ext cx="23002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73120" imgH="457200" progId="Equation.DSMT4">
                  <p:embed/>
                </p:oleObj>
              </mc:Choice>
              <mc:Fallback>
                <p:oleObj name="Equation" r:id="rId20" imgW="1473120" imgH="457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AFFC767-7A83-413B-9DBE-07CDB82D0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444" y="2410052"/>
                        <a:ext cx="23002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1FE27BD-EBD1-4031-BC3D-19102BF6F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764367"/>
              </p:ext>
            </p:extLst>
          </p:nvPr>
        </p:nvGraphicFramePr>
        <p:xfrm>
          <a:off x="6359921" y="3211067"/>
          <a:ext cx="24987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00200" imgH="457200" progId="Equation.DSMT4">
                  <p:embed/>
                </p:oleObj>
              </mc:Choice>
              <mc:Fallback>
                <p:oleObj name="Equation" r:id="rId22" imgW="160020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5BE63F9-9BCD-4101-837F-E92A3C891E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921" y="3211067"/>
                        <a:ext cx="24987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B62267AA-F473-F676-62FF-46DC43B4B9C0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DB118F55-5F70-C62E-A682-F44E00082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549" y="93021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2478EEA-7312-4BAC-CD17-B64E61FD3B43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959620" y="2216089"/>
            <a:ext cx="796642" cy="66378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4F3F476-2430-5B4E-66E1-83A8D8FF759A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750513" y="2215925"/>
            <a:ext cx="796642" cy="66378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8681CA7-3CBF-BABB-E7D6-A50D699CBB8A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55998" y="3433259"/>
            <a:ext cx="1086870" cy="55672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5518979-7A03-1663-4BCB-A32F29445E4A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837031" y="3335693"/>
            <a:ext cx="975535" cy="66378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8780FF3-7995-0DA9-5BDB-E4C535D8B586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812567" y="3373453"/>
            <a:ext cx="898430" cy="663783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4ADA194-3ED7-6AC2-5A77-CBD55D5B0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02286"/>
              </p:ext>
            </p:extLst>
          </p:nvPr>
        </p:nvGraphicFramePr>
        <p:xfrm>
          <a:off x="6293567" y="4056915"/>
          <a:ext cx="31337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06280" imgH="507960" progId="Equation.DSMT4">
                  <p:embed/>
                </p:oleObj>
              </mc:Choice>
              <mc:Fallback>
                <p:oleObj name="Equation" r:id="rId25" imgW="200628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381C0D-73FC-4113-8E9D-AA32AAA34D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567" y="4056915"/>
                        <a:ext cx="31337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FC826A5-D832-CA89-AD3E-4EE1EDFBE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52234"/>
              </p:ext>
            </p:extLst>
          </p:nvPr>
        </p:nvGraphicFramePr>
        <p:xfrm>
          <a:off x="6325653" y="5000669"/>
          <a:ext cx="22606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47560" imgH="431640" progId="Equation.DSMT4">
                  <p:embed/>
                </p:oleObj>
              </mc:Choice>
              <mc:Fallback>
                <p:oleObj name="Equation" r:id="rId27" imgW="144756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130F6D4-1A5F-41F2-8E3A-47B897512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653" y="5000669"/>
                        <a:ext cx="22606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F8F15CD-BB3A-0BBF-FE6A-C6C084622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801169"/>
              </p:ext>
            </p:extLst>
          </p:nvPr>
        </p:nvGraphicFramePr>
        <p:xfrm>
          <a:off x="6360578" y="5877777"/>
          <a:ext cx="13874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88840" imgH="393480" progId="Equation.DSMT4">
                  <p:embed/>
                </p:oleObj>
              </mc:Choice>
              <mc:Fallback>
                <p:oleObj name="Equation" r:id="rId29" imgW="888840" imgH="393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33231BB5-C60C-4651-B4C9-BBBA8DFEE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578" y="5877777"/>
                        <a:ext cx="13874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>
            <a:extLst>
              <a:ext uri="{FF2B5EF4-FFF2-40B4-BE49-F238E27FC236}">
                <a16:creationId xmlns:a16="http://schemas.microsoft.com/office/drawing/2014/main" id="{0CB04C02-F355-89F9-D9CC-FFB667930292}"/>
              </a:ext>
            </a:extLst>
          </p:cNvPr>
          <p:cNvGrpSpPr/>
          <p:nvPr/>
        </p:nvGrpSpPr>
        <p:grpSpPr>
          <a:xfrm>
            <a:off x="9630844" y="2188022"/>
            <a:ext cx="2061074" cy="1849214"/>
            <a:chOff x="9630844" y="2188022"/>
            <a:chExt cx="2061074" cy="1849214"/>
          </a:xfrm>
        </p:grpSpPr>
        <p:graphicFrame>
          <p:nvGraphicFramePr>
            <p:cNvPr id="29" name="Object 36">
              <a:extLst>
                <a:ext uri="{FF2B5EF4-FFF2-40B4-BE49-F238E27FC236}">
                  <a16:creationId xmlns:a16="http://schemas.microsoft.com/office/drawing/2014/main" id="{C3B50193-6384-6F51-2922-E8A930C58A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081865"/>
                </p:ext>
              </p:extLst>
            </p:nvPr>
          </p:nvGraphicFramePr>
          <p:xfrm>
            <a:off x="9802793" y="2610710"/>
            <a:ext cx="730250" cy="620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507960" imgH="431640" progId="Equation.DSMT4">
                    <p:embed/>
                  </p:oleObj>
                </mc:Choice>
                <mc:Fallback>
                  <p:oleObj name="Equation" r:id="rId31" imgW="507960" imgH="431640" progId="Equation.DSMT4">
                    <p:embed/>
                    <p:pic>
                      <p:nvPicPr>
                        <p:cNvPr id="26" name="Object 36">
                          <a:extLst>
                            <a:ext uri="{FF2B5EF4-FFF2-40B4-BE49-F238E27FC236}">
                              <a16:creationId xmlns:a16="http://schemas.microsoft.com/office/drawing/2014/main" id="{C3B50193-6384-6F51-2922-E8A930C58A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2793" y="2610710"/>
                          <a:ext cx="730250" cy="620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6">
              <a:extLst>
                <a:ext uri="{FF2B5EF4-FFF2-40B4-BE49-F238E27FC236}">
                  <a16:creationId xmlns:a16="http://schemas.microsoft.com/office/drawing/2014/main" id="{56C1CB1D-E1F3-46BD-21CA-CD92E95A96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349572"/>
                </p:ext>
              </p:extLst>
            </p:nvPr>
          </p:nvGraphicFramePr>
          <p:xfrm>
            <a:off x="9802793" y="3231278"/>
            <a:ext cx="1889125" cy="702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193760" imgH="444240" progId="Equation.DSMT4">
                    <p:embed/>
                  </p:oleObj>
                </mc:Choice>
                <mc:Fallback>
                  <p:oleObj name="Equation" r:id="rId33" imgW="1193760" imgH="444240" progId="Equation.DSMT4">
                    <p:embed/>
                    <p:pic>
                      <p:nvPicPr>
                        <p:cNvPr id="27" name="Object 36">
                          <a:extLst>
                            <a:ext uri="{FF2B5EF4-FFF2-40B4-BE49-F238E27FC236}">
                              <a16:creationId xmlns:a16="http://schemas.microsoft.com/office/drawing/2014/main" id="{56C1CB1D-E1F3-46BD-21CA-CD92E95A96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2793" y="3231278"/>
                          <a:ext cx="1889125" cy="702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5598AFF8-AA83-4496-91FA-0D07DB3746C1}"/>
                </a:ext>
              </a:extLst>
            </p:cNvPr>
            <p:cNvSpPr/>
            <p:nvPr/>
          </p:nvSpPr>
          <p:spPr>
            <a:xfrm>
              <a:off x="9630844" y="2188022"/>
              <a:ext cx="2051823" cy="1849214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2" name="Object 36">
              <a:extLst>
                <a:ext uri="{FF2B5EF4-FFF2-40B4-BE49-F238E27FC236}">
                  <a16:creationId xmlns:a16="http://schemas.microsoft.com/office/drawing/2014/main" id="{40E3F4F3-6745-EE3D-8360-A5C9E3B00A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1045059"/>
                </p:ext>
              </p:extLst>
            </p:nvPr>
          </p:nvGraphicFramePr>
          <p:xfrm>
            <a:off x="9710168" y="2271114"/>
            <a:ext cx="12414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863280" imgH="203040" progId="Equation.DSMT4">
                    <p:embed/>
                  </p:oleObj>
                </mc:Choice>
                <mc:Fallback>
                  <p:oleObj name="Equation" r:id="rId35" imgW="863280" imgH="203040" progId="Equation.DSMT4">
                    <p:embed/>
                    <p:pic>
                      <p:nvPicPr>
                        <p:cNvPr id="29" name="Object 36">
                          <a:extLst>
                            <a:ext uri="{FF2B5EF4-FFF2-40B4-BE49-F238E27FC236}">
                              <a16:creationId xmlns:a16="http://schemas.microsoft.com/office/drawing/2014/main" id="{C3B50193-6384-6F51-2922-E8A930C58A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0168" y="2271114"/>
                          <a:ext cx="124142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00B7EC7-2221-FE7F-A794-5F010A55F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92599"/>
              </p:ext>
            </p:extLst>
          </p:nvPr>
        </p:nvGraphicFramePr>
        <p:xfrm>
          <a:off x="7764454" y="5876925"/>
          <a:ext cx="5349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42720" imgH="393480" progId="Equation.DSMT4">
                  <p:embed/>
                </p:oleObj>
              </mc:Choice>
              <mc:Fallback>
                <p:oleObj name="Equation" r:id="rId37" imgW="34272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C5D874E-F429-4BD2-9E9F-2D72E5F05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54" y="5876925"/>
                        <a:ext cx="53498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D90AEEF-E028-B05F-D71F-E8235280E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31564"/>
              </p:ext>
            </p:extLst>
          </p:nvPr>
        </p:nvGraphicFramePr>
        <p:xfrm>
          <a:off x="8298494" y="5978218"/>
          <a:ext cx="5349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42720" imgH="215640" progId="Equation.DSMT4">
                  <p:embed/>
                </p:oleObj>
              </mc:Choice>
              <mc:Fallback>
                <p:oleObj name="Equation" r:id="rId39" imgW="342720" imgH="2156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00B7EC7-2221-FE7F-A794-5F010A55F2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494" y="5978218"/>
                        <a:ext cx="53498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2FFC27A8-880D-4996-A0AE-6F929B917EAA}"/>
              </a:ext>
            </a:extLst>
          </p:cNvPr>
          <p:cNvSpPr/>
          <p:nvPr/>
        </p:nvSpPr>
        <p:spPr>
          <a:xfrm>
            <a:off x="7380095" y="3272280"/>
            <a:ext cx="470886" cy="61438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223A1869-D4B1-432D-3774-B75AB2DB347D}"/>
              </a:ext>
            </a:extLst>
          </p:cNvPr>
          <p:cNvSpPr/>
          <p:nvPr/>
        </p:nvSpPr>
        <p:spPr>
          <a:xfrm>
            <a:off x="8332979" y="3281190"/>
            <a:ext cx="389162" cy="61438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301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 animBg="1"/>
      <p:bldP spid="17" grpId="0" animBg="1"/>
      <p:bldP spid="36" grpId="0" animBg="1"/>
      <p:bldP spid="3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4A9D2B8-576D-3553-0156-096D96D73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008317"/>
              </p:ext>
            </p:extLst>
          </p:nvPr>
        </p:nvGraphicFramePr>
        <p:xfrm>
          <a:off x="349401" y="730924"/>
          <a:ext cx="2816701" cy="743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31640" progId="Equation.DSMT4">
                  <p:embed/>
                </p:oleObj>
              </mc:Choice>
              <mc:Fallback>
                <p:oleObj name="Equation" r:id="rId2" imgW="1638000" imgH="431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C5D874E-F429-4BD2-9E9F-2D72E5F05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1" y="730924"/>
                        <a:ext cx="2816701" cy="743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4">
            <a:extLst>
              <a:ext uri="{FF2B5EF4-FFF2-40B4-BE49-F238E27FC236}">
                <a16:creationId xmlns:a16="http://schemas.microsoft.com/office/drawing/2014/main" id="{73D35304-F695-A923-E6BA-BE58A6E3D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664" y="122830"/>
            <a:ext cx="426591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So the exact area under the curve is:</a:t>
            </a:r>
          </a:p>
        </p:txBody>
      </p:sp>
      <p:pic>
        <p:nvPicPr>
          <p:cNvPr id="6" name="Picture 5" descr="A graph of a function&#10;&#10;Description automatically generated">
            <a:extLst>
              <a:ext uri="{FF2B5EF4-FFF2-40B4-BE49-F238E27FC236}">
                <a16:creationId xmlns:a16="http://schemas.microsoft.com/office/drawing/2014/main" id="{5EEA2046-6766-6124-20F7-B26C49F43C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621" y="1658628"/>
            <a:ext cx="4245188" cy="4245188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163302-31E8-50D6-FA45-7F1AD3451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67376"/>
              </p:ext>
            </p:extLst>
          </p:nvPr>
        </p:nvGraphicFramePr>
        <p:xfrm>
          <a:off x="3915821" y="4681251"/>
          <a:ext cx="32527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431640" progId="Equation.DSMT4">
                  <p:embed/>
                </p:oleObj>
              </mc:Choice>
              <mc:Fallback>
                <p:oleObj name="Equation" r:id="rId5" imgW="189216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4A9D2B8-576D-3553-0156-096D96D73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821" y="4681251"/>
                        <a:ext cx="325278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3D75DEE-50B2-9123-D2F1-2ECFF0F42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393630"/>
              </p:ext>
            </p:extLst>
          </p:nvPr>
        </p:nvGraphicFramePr>
        <p:xfrm>
          <a:off x="4587314" y="2970921"/>
          <a:ext cx="15938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C163302-31E8-50D6-FA45-7F1AD3451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14" y="2970921"/>
                        <a:ext cx="15938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4">
            <a:extLst>
              <a:ext uri="{FF2B5EF4-FFF2-40B4-BE49-F238E27FC236}">
                <a16:creationId xmlns:a16="http://schemas.microsoft.com/office/drawing/2014/main" id="{1B76C1D9-68B8-3681-DD22-CF5AE6A76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470" y="6074422"/>
            <a:ext cx="44891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That was fun!! Let’s do another one!! </a:t>
            </a:r>
          </a:p>
        </p:txBody>
      </p:sp>
    </p:spTree>
    <p:extLst>
      <p:ext uri="{BB962C8B-B14F-4D97-AF65-F5344CB8AC3E}">
        <p14:creationId xmlns:p14="http://schemas.microsoft.com/office/powerpoint/2010/main" val="189589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35E159B-B7F5-3AEC-187E-BF46EAF4F9F3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D68633CE-4744-5D19-36AE-52CEB8123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45004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13AFF1-FB98-7E3A-2502-F17304AD4AA3}"/>
              </a:ext>
            </a:extLst>
          </p:cNvPr>
          <p:cNvSpPr txBox="1"/>
          <p:nvPr/>
        </p:nvSpPr>
        <p:spPr>
          <a:xfrm>
            <a:off x="1696914" y="271021"/>
            <a:ext cx="1019598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Use the form of the definition of the integral given in Theorem 4 to evaluate the integral.</a:t>
            </a:r>
            <a:endParaRPr lang="en-US" sz="22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A8B2DCC-5DD1-2C5D-98BE-341EA81BB9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3882" y="736912"/>
            <a:ext cx="2255715" cy="80016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CCEC002-340B-43DF-7800-DC85DCA4FF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972" y="2024180"/>
            <a:ext cx="2255715" cy="74682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FD8F79A-FEE2-C462-5290-87BDE2E718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611" y="2945035"/>
            <a:ext cx="2408129" cy="63251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AD7A388-A6B5-99A0-2B46-5A7A19B2F5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970" y="3840642"/>
            <a:ext cx="4907705" cy="81541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1B90922-52BE-85D8-32F0-97486BEDB3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58923" y="3905145"/>
            <a:ext cx="2703539" cy="767209"/>
          </a:xfrm>
          <a:prstGeom prst="rect">
            <a:avLst/>
          </a:prstGeom>
        </p:spPr>
      </p:pic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60B34ED-3201-794E-800D-BB13FF628D4D}"/>
              </a:ext>
            </a:extLst>
          </p:cNvPr>
          <p:cNvCxnSpPr/>
          <p:nvPr/>
        </p:nvCxnSpPr>
        <p:spPr>
          <a:xfrm>
            <a:off x="5255901" y="985893"/>
            <a:ext cx="0" cy="5472545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D54A065-B9E9-FAD8-A0DC-C58D67FFF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91269"/>
              </p:ext>
            </p:extLst>
          </p:nvPr>
        </p:nvGraphicFramePr>
        <p:xfrm>
          <a:off x="5494472" y="885593"/>
          <a:ext cx="28051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720" imgH="482400" progId="Equation.DSMT4">
                  <p:embed/>
                </p:oleObj>
              </mc:Choice>
              <mc:Fallback>
                <p:oleObj name="Equation" r:id="rId7" imgW="148572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D74E999-D9A3-A76F-300D-E2AABED3F2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472" y="885593"/>
                        <a:ext cx="28051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94D88E07-FCB3-1022-AC3F-E6B1CCA74E54}"/>
              </a:ext>
            </a:extLst>
          </p:cNvPr>
          <p:cNvGrpSpPr/>
          <p:nvPr/>
        </p:nvGrpSpPr>
        <p:grpSpPr>
          <a:xfrm>
            <a:off x="346904" y="4675631"/>
            <a:ext cx="2751058" cy="823031"/>
            <a:chOff x="346904" y="4675631"/>
            <a:chExt cx="2751058" cy="82303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0690CF41-FE9D-E240-E9DE-62803B550BE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46904" y="4675631"/>
              <a:ext cx="2751058" cy="823031"/>
            </a:xfrm>
            <a:prstGeom prst="rect">
              <a:avLst/>
            </a:prstGeom>
          </p:spPr>
        </p:pic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BA08F9EB-2BC3-BF66-2AF6-624FD340D6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929781"/>
                </p:ext>
              </p:extLst>
            </p:nvPr>
          </p:nvGraphicFramePr>
          <p:xfrm>
            <a:off x="2563591" y="5010002"/>
            <a:ext cx="144462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5960" imgH="101520" progId="Equation.DSMT4">
                    <p:embed/>
                  </p:oleObj>
                </mc:Choice>
                <mc:Fallback>
                  <p:oleObj name="Equation" r:id="rId10" imgW="75960" imgH="10152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CD54A065-B9E9-FAD8-A0DC-C58D67FFFA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591" y="5010002"/>
                          <a:ext cx="144462" cy="1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5C265C0-7AE2-C636-2EC2-C4D599920303}"/>
              </a:ext>
            </a:extLst>
          </p:cNvPr>
          <p:cNvGrpSpPr/>
          <p:nvPr/>
        </p:nvGrpSpPr>
        <p:grpSpPr>
          <a:xfrm>
            <a:off x="359432" y="5515478"/>
            <a:ext cx="4198984" cy="1005927"/>
            <a:chOff x="359432" y="5515478"/>
            <a:chExt cx="4198984" cy="1005927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5B2E097D-DD9D-75E7-937A-95C4E25D788D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59432" y="5515478"/>
              <a:ext cx="4198984" cy="1005927"/>
            </a:xfrm>
            <a:prstGeom prst="rect">
              <a:avLst/>
            </a:prstGeom>
          </p:spPr>
        </p:pic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210F1A3E-3F67-FBCA-C4E4-31F76DC83F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2933209"/>
                </p:ext>
              </p:extLst>
            </p:nvPr>
          </p:nvGraphicFramePr>
          <p:xfrm>
            <a:off x="4164688" y="5941333"/>
            <a:ext cx="144462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5960" imgH="101520" progId="Equation.DSMT4">
                    <p:embed/>
                  </p:oleObj>
                </mc:Choice>
                <mc:Fallback>
                  <p:oleObj name="Equation" r:id="rId13" imgW="75960" imgH="10152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BA08F9EB-2BC3-BF66-2AF6-624FD340D6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4688" y="5941333"/>
                          <a:ext cx="144462" cy="1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9490D76-687E-E5D7-73E5-321302532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96409"/>
              </p:ext>
            </p:extLst>
          </p:nvPr>
        </p:nvGraphicFramePr>
        <p:xfrm>
          <a:off x="5504315" y="1818408"/>
          <a:ext cx="290195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431640" progId="Equation.DSMT4">
                  <p:embed/>
                </p:oleObj>
              </mc:Choice>
              <mc:Fallback>
                <p:oleObj name="Equation" r:id="rId14" imgW="153648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D54A065-B9E9-FAD8-A0DC-C58D67FFF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315" y="1818408"/>
                        <a:ext cx="290195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C3A0042-32F4-C756-080F-014DA3152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97080"/>
              </p:ext>
            </p:extLst>
          </p:nvPr>
        </p:nvGraphicFramePr>
        <p:xfrm>
          <a:off x="5523180" y="2662005"/>
          <a:ext cx="32369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457200" progId="Equation.DSMT4">
                  <p:embed/>
                </p:oleObj>
              </mc:Choice>
              <mc:Fallback>
                <p:oleObj name="Equation" r:id="rId16" imgW="171432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9490D76-687E-E5D7-73E5-321302532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180" y="2662005"/>
                        <a:ext cx="32369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4CC94805-CF77-686F-B8DE-DF4F9C792ED2}"/>
              </a:ext>
            </a:extLst>
          </p:cNvPr>
          <p:cNvGrpSpPr/>
          <p:nvPr/>
        </p:nvGrpSpPr>
        <p:grpSpPr>
          <a:xfrm>
            <a:off x="9464533" y="1637440"/>
            <a:ext cx="2213487" cy="1849214"/>
            <a:chOff x="9526311" y="2239335"/>
            <a:chExt cx="2213487" cy="1849214"/>
          </a:xfrm>
        </p:grpSpPr>
        <p:graphicFrame>
          <p:nvGraphicFramePr>
            <p:cNvPr id="31" name="Object 36">
              <a:extLst>
                <a:ext uri="{FF2B5EF4-FFF2-40B4-BE49-F238E27FC236}">
                  <a16:creationId xmlns:a16="http://schemas.microsoft.com/office/drawing/2014/main" id="{7C59A5B0-1CCB-57D7-15A6-128FE680AB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115746"/>
                </p:ext>
              </p:extLst>
            </p:nvPr>
          </p:nvGraphicFramePr>
          <p:xfrm>
            <a:off x="9673253" y="2593620"/>
            <a:ext cx="1889125" cy="702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93760" imgH="444240" progId="Equation.DSMT4">
                    <p:embed/>
                  </p:oleObj>
                </mc:Choice>
                <mc:Fallback>
                  <p:oleObj name="Equation" r:id="rId18" imgW="1193760" imgH="444240" progId="Equation.DSMT4">
                    <p:embed/>
                    <p:pic>
                      <p:nvPicPr>
                        <p:cNvPr id="30" name="Object 36">
                          <a:extLst>
                            <a:ext uri="{FF2B5EF4-FFF2-40B4-BE49-F238E27FC236}">
                              <a16:creationId xmlns:a16="http://schemas.microsoft.com/office/drawing/2014/main" id="{56C1CB1D-E1F3-46BD-21CA-CD92E95A96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3253" y="2593620"/>
                          <a:ext cx="1889125" cy="702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932D25A9-54B9-9101-4F26-F2E1C6A4B169}"/>
                </a:ext>
              </a:extLst>
            </p:cNvPr>
            <p:cNvSpPr/>
            <p:nvPr/>
          </p:nvSpPr>
          <p:spPr>
            <a:xfrm>
              <a:off x="9526311" y="2239335"/>
              <a:ext cx="2213487" cy="1849214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3" name="Object 36">
              <a:extLst>
                <a:ext uri="{FF2B5EF4-FFF2-40B4-BE49-F238E27FC236}">
                  <a16:creationId xmlns:a16="http://schemas.microsoft.com/office/drawing/2014/main" id="{85CE5447-028B-A548-CC47-2513FEFFFA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9689594"/>
                </p:ext>
              </p:extLst>
            </p:nvPr>
          </p:nvGraphicFramePr>
          <p:xfrm>
            <a:off x="9676564" y="2274253"/>
            <a:ext cx="12414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63280" imgH="203040" progId="Equation.DSMT4">
                    <p:embed/>
                  </p:oleObj>
                </mc:Choice>
                <mc:Fallback>
                  <p:oleObj name="Equation" r:id="rId20" imgW="863280" imgH="203040" progId="Equation.DSMT4">
                    <p:embed/>
                    <p:pic>
                      <p:nvPicPr>
                        <p:cNvPr id="32" name="Object 36">
                          <a:extLst>
                            <a:ext uri="{FF2B5EF4-FFF2-40B4-BE49-F238E27FC236}">
                              <a16:creationId xmlns:a16="http://schemas.microsoft.com/office/drawing/2014/main" id="{40E3F4F3-6745-EE3D-8360-A5C9E3B00A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6564" y="2274253"/>
                          <a:ext cx="124142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36">
            <a:extLst>
              <a:ext uri="{FF2B5EF4-FFF2-40B4-BE49-F238E27FC236}">
                <a16:creationId xmlns:a16="http://schemas.microsoft.com/office/drawing/2014/main" id="{9786E185-CBEF-362C-7853-5AC904B91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399243"/>
              </p:ext>
            </p:extLst>
          </p:nvPr>
        </p:nvGraphicFramePr>
        <p:xfrm>
          <a:off x="9611475" y="2744555"/>
          <a:ext cx="19891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57120" imgH="444240" progId="Equation.DSMT4">
                  <p:embed/>
                </p:oleObj>
              </mc:Choice>
              <mc:Fallback>
                <p:oleObj name="Equation" r:id="rId22" imgW="1257120" imgH="444240" progId="Equation.DSMT4">
                  <p:embed/>
                  <p:pic>
                    <p:nvPicPr>
                      <p:cNvPr id="18" name="Object 36">
                        <a:extLst>
                          <a:ext uri="{FF2B5EF4-FFF2-40B4-BE49-F238E27FC236}">
                            <a16:creationId xmlns:a16="http://schemas.microsoft.com/office/drawing/2014/main" id="{3CAAF271-EBD9-2F37-01F8-BE06200A0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1475" y="2744555"/>
                        <a:ext cx="19891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1633E457-8EEA-BF56-43B1-83301AD8FEFF}"/>
              </a:ext>
            </a:extLst>
          </p:cNvPr>
          <p:cNvSpPr/>
          <p:nvPr/>
        </p:nvSpPr>
        <p:spPr>
          <a:xfrm>
            <a:off x="6761844" y="2748136"/>
            <a:ext cx="569773" cy="743406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941116BD-39CF-0C3E-304F-F21A44C085B9}"/>
              </a:ext>
            </a:extLst>
          </p:cNvPr>
          <p:cNvSpPr/>
          <p:nvPr/>
        </p:nvSpPr>
        <p:spPr>
          <a:xfrm>
            <a:off x="8002614" y="2741244"/>
            <a:ext cx="569773" cy="743406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4186E7E0-98D0-6AB0-4BD3-3F84BE2E0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52186"/>
              </p:ext>
            </p:extLst>
          </p:nvPr>
        </p:nvGraphicFramePr>
        <p:xfrm>
          <a:off x="5499893" y="3705077"/>
          <a:ext cx="54895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08080" imgH="685800" progId="Equation.DSMT4">
                  <p:embed/>
                </p:oleObj>
              </mc:Choice>
              <mc:Fallback>
                <p:oleObj name="Equation" r:id="rId24" imgW="2908080" imgH="685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C3A0042-32F4-C756-080F-014DA31521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893" y="3705077"/>
                        <a:ext cx="548957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697815F-A8FE-5570-6C6D-7B75550A4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970257"/>
              </p:ext>
            </p:extLst>
          </p:nvPr>
        </p:nvGraphicFramePr>
        <p:xfrm>
          <a:off x="5527244" y="4802188"/>
          <a:ext cx="414813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97080" imgH="431640" progId="Equation.DSMT4">
                  <p:embed/>
                </p:oleObj>
              </mc:Choice>
              <mc:Fallback>
                <p:oleObj name="Equation" r:id="rId26" imgW="2197080" imgH="4316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4186E7E0-98D0-6AB0-4BD3-3F84BE2E0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244" y="4802188"/>
                        <a:ext cx="4148137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4913FCB-E281-46A2-5B42-7237E748E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56449"/>
              </p:ext>
            </p:extLst>
          </p:nvPr>
        </p:nvGraphicFramePr>
        <p:xfrm>
          <a:off x="5494472" y="5733722"/>
          <a:ext cx="24209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82680" imgH="393480" progId="Equation.DSMT4">
                  <p:embed/>
                </p:oleObj>
              </mc:Choice>
              <mc:Fallback>
                <p:oleObj name="Equation" r:id="rId28" imgW="128268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7697815F-A8FE-5570-6C6D-7B75550A4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472" y="5733722"/>
                        <a:ext cx="24209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264E893-D041-E435-DD99-C37811657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04295"/>
              </p:ext>
            </p:extLst>
          </p:nvPr>
        </p:nvGraphicFramePr>
        <p:xfrm>
          <a:off x="7905373" y="5724883"/>
          <a:ext cx="6953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68280" imgH="393480" progId="Equation.DSMT4">
                  <p:embed/>
                </p:oleObj>
              </mc:Choice>
              <mc:Fallback>
                <p:oleObj name="Equation" r:id="rId30" imgW="36828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34913FCB-E281-46A2-5B42-7237E748EE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373" y="5724883"/>
                        <a:ext cx="6953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477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/>
      <p:bldP spid="35" grpId="0" animBg="1"/>
      <p:bldP spid="3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4449125-F798-DA01-8B92-FBE74AB38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472462"/>
              </p:ext>
            </p:extLst>
          </p:nvPr>
        </p:nvGraphicFramePr>
        <p:xfrm>
          <a:off x="2544479" y="724246"/>
          <a:ext cx="6953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393480" progId="Equation.DSMT4">
                  <p:embed/>
                </p:oleObj>
              </mc:Choice>
              <mc:Fallback>
                <p:oleObj name="Equation" r:id="rId2" imgW="368280" imgH="393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264E893-D041-E435-DD99-C37811657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479" y="724246"/>
                        <a:ext cx="6953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4">
            <a:extLst>
              <a:ext uri="{FF2B5EF4-FFF2-40B4-BE49-F238E27FC236}">
                <a16:creationId xmlns:a16="http://schemas.microsoft.com/office/drawing/2014/main" id="{75DD5607-FE8B-4A6B-31BC-B6CEE2AB6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664" y="122830"/>
            <a:ext cx="433644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</a:rPr>
              <a:t>So, </a:t>
            </a:r>
            <a:r>
              <a:rPr lang="en-US" altLang="en-US" sz="2200" dirty="0">
                <a:solidFill>
                  <a:srgbClr val="FF0000"/>
                </a:solidFill>
              </a:rPr>
              <a:t>the exact area under the curve is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CE4C64-C950-333D-A9B5-EF463016C1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664" y="698812"/>
            <a:ext cx="2255715" cy="800169"/>
          </a:xfrm>
          <a:prstGeom prst="rect">
            <a:avLst/>
          </a:prstGeom>
        </p:spPr>
      </p:pic>
      <p:pic>
        <p:nvPicPr>
          <p:cNvPr id="8" name="Picture 7" descr="A graph of a function&#10;&#10;Description automatically generated">
            <a:extLst>
              <a:ext uri="{FF2B5EF4-FFF2-40B4-BE49-F238E27FC236}">
                <a16:creationId xmlns:a16="http://schemas.microsoft.com/office/drawing/2014/main" id="{621401F5-1881-F0A9-B9FD-CBCDFA2F6DE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3101" y="876300"/>
            <a:ext cx="4884420" cy="4884420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E720BBD-E972-CBA1-0746-B25A31FA6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680970"/>
              </p:ext>
            </p:extLst>
          </p:nvPr>
        </p:nvGraphicFramePr>
        <p:xfrm>
          <a:off x="7205311" y="1654493"/>
          <a:ext cx="9604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393480" progId="Equation.DSMT4">
                  <p:embed/>
                </p:oleObj>
              </mc:Choice>
              <mc:Fallback>
                <p:oleObj name="Equation" r:id="rId6" imgW="50796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4449125-F798-DA01-8B92-FBE74AB38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311" y="1654493"/>
                        <a:ext cx="9604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1CC0293-9193-D05E-9985-C94B7084B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457257"/>
              </p:ext>
            </p:extLst>
          </p:nvPr>
        </p:nvGraphicFramePr>
        <p:xfrm>
          <a:off x="6551930" y="5203507"/>
          <a:ext cx="18256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228600" progId="Equation.DSMT4">
                  <p:embed/>
                </p:oleObj>
              </mc:Choice>
              <mc:Fallback>
                <p:oleObj name="Equation" r:id="rId8" imgW="9651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E720BBD-E972-CBA1-0746-B25A31FA6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930" y="5203507"/>
                        <a:ext cx="18256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71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5A043B-DB9F-5062-1038-10698965A0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5214" y="850092"/>
            <a:ext cx="3810330" cy="11846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BDDFA76-9957-A9DE-AA38-7C2D9E7AB3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970" y="203129"/>
            <a:ext cx="4647973" cy="39677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F231EB5-6D20-2BC8-CD65-C0FD849C05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5578" y="857020"/>
            <a:ext cx="3803403" cy="117081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9DDD097-E2C3-9324-C89A-855381975F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047" y="2452088"/>
            <a:ext cx="10329459" cy="38588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99C8316-C47A-BC6F-5AC1-7D187C7962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9494" y="3150640"/>
            <a:ext cx="1280326" cy="55672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A933340-A922-9F29-AB3D-886F3E9ED8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9820" y="3060910"/>
            <a:ext cx="4526280" cy="65792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41615D7-2E27-176B-0AC9-630FC84ADB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8535" y="3829371"/>
            <a:ext cx="2743366" cy="65792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52FF50C-F0A1-63FE-5F0B-C542A35065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55554" y="3886939"/>
            <a:ext cx="3375825" cy="65792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8DCF334-108F-AC06-697D-826B7C1D64D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8535" y="4609310"/>
            <a:ext cx="1790865" cy="65792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D049E07-D6B0-8BA4-BEB4-DDF436F146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19400" y="4609310"/>
            <a:ext cx="4968240" cy="65792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D0A3B09-330B-D7FE-43C1-4EE8C2049A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3775" y="5377771"/>
            <a:ext cx="2743366" cy="65792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A6BC38C-03E9-DC3B-6890-B54C2EA6C8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47933" y="5362531"/>
            <a:ext cx="3375825" cy="65792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888D636-C611-FFA4-2B9A-AA816F484E2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0100" y="1103133"/>
            <a:ext cx="1764280" cy="65792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A2C0DFD-1E89-A6BD-7A68-DDB16F51E2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01840" y="1161179"/>
            <a:ext cx="1078480" cy="657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088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E0069F6-D4BA-79B2-EB1F-B5BA530B857C}"/>
              </a:ext>
            </a:extLst>
          </p:cNvPr>
          <p:cNvSpPr txBox="1"/>
          <p:nvPr/>
        </p:nvSpPr>
        <p:spPr>
          <a:xfrm>
            <a:off x="1528884" y="1659336"/>
            <a:ext cx="10198295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Use the Midpoint Rule with the given value of </a:t>
            </a:r>
            <a:r>
              <a:rPr lang="en-US" sz="2200" b="0" i="1" u="none" strike="noStrike" baseline="0" dirty="0">
                <a:latin typeface="TimesLTStd-Italic"/>
              </a:rPr>
              <a:t>n </a:t>
            </a:r>
            <a:r>
              <a:rPr lang="en-US" sz="2200" b="0" i="0" u="none" strike="noStrike" baseline="0" dirty="0">
                <a:latin typeface="TimesLTStd-Roman"/>
              </a:rPr>
              <a:t>to approximate the integral. Round the answer to four decimal places.</a:t>
            </a:r>
            <a:endParaRPr lang="en-US" sz="2200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E291959B-4224-B9CD-9D35-989DE084B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7100"/>
              </p:ext>
            </p:extLst>
          </p:nvPr>
        </p:nvGraphicFramePr>
        <p:xfrm>
          <a:off x="2720023" y="627345"/>
          <a:ext cx="4953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431640" progId="Equation.DSMT4">
                  <p:embed/>
                </p:oleObj>
              </mc:Choice>
              <mc:Fallback>
                <p:oleObj name="Equation" r:id="rId2" imgW="2577960" imgH="431640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9CCBB4E3-331C-CAED-486C-BE87A53A0A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023" y="627345"/>
                        <a:ext cx="49530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E08DFA4-AAD2-5361-E276-B5C94E670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67540"/>
              </p:ext>
            </p:extLst>
          </p:nvPr>
        </p:nvGraphicFramePr>
        <p:xfrm>
          <a:off x="252730" y="195065"/>
          <a:ext cx="45847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660240" progId="Equation.DSMT4">
                  <p:embed/>
                </p:oleObj>
              </mc:Choice>
              <mc:Fallback>
                <p:oleObj name="Equation" r:id="rId4" imgW="2197080" imgH="660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7D08858-35C9-768B-B4D4-19A4BA9AE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" y="195065"/>
                        <a:ext cx="458470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18EB5BF-72F3-E8D8-6908-9EF7BBB1A270}"/>
              </a:ext>
            </a:extLst>
          </p:cNvPr>
          <p:cNvSpPr txBox="1"/>
          <p:nvPr/>
        </p:nvSpPr>
        <p:spPr>
          <a:xfrm>
            <a:off x="180878" y="164187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2D461DD6-BA67-4163-8CF8-3A7AEDC0E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051" y="315342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C987E53-8B1C-D79B-F8CC-DEB2F7626B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4392" y="2428777"/>
            <a:ext cx="2720576" cy="716342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46E83A4-5765-D6BE-D95D-AD9DAA0E0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112378"/>
              </p:ext>
            </p:extLst>
          </p:nvPr>
        </p:nvGraphicFramePr>
        <p:xfrm>
          <a:off x="208598" y="3744913"/>
          <a:ext cx="25669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2014B21-624A-A32D-4C99-F61FD3D88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8" y="3744913"/>
                        <a:ext cx="256698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FBA713D-1C4A-079D-291C-61CF78072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803934"/>
              </p:ext>
            </p:extLst>
          </p:nvPr>
        </p:nvGraphicFramePr>
        <p:xfrm>
          <a:off x="279400" y="4548188"/>
          <a:ext cx="51339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46240" imgH="431640" progId="Equation.DSMT4">
                  <p:embed/>
                </p:oleObj>
              </mc:Choice>
              <mc:Fallback>
                <p:oleObj name="Equation" r:id="rId9" imgW="294624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1272E7B-15C0-429C-6BC4-474AD7A65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4548188"/>
                        <a:ext cx="513397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8593D0B8-3070-8A82-DA5E-311584C339C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74276" y="3791930"/>
            <a:ext cx="781244" cy="653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9138330-DDAD-DAF8-FD18-B0B80AA990E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10829" y="3756963"/>
            <a:ext cx="539704" cy="653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7391D5B-CCCC-6006-E857-2B649E603E6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35026" y="4567350"/>
            <a:ext cx="1703574" cy="694606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C72D834-1FF2-6DE0-7658-E6668D73F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86846"/>
              </p:ext>
            </p:extLst>
          </p:nvPr>
        </p:nvGraphicFramePr>
        <p:xfrm>
          <a:off x="252730" y="5407882"/>
          <a:ext cx="33639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30320" imgH="203040" progId="Equation.DSMT4">
                  <p:embed/>
                </p:oleObj>
              </mc:Choice>
              <mc:Fallback>
                <p:oleObj name="Equation" r:id="rId12" imgW="19303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98B3503-A098-5E99-4E7B-45A62F4CAC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" y="5407882"/>
                        <a:ext cx="33639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B50A244-73F8-F9CD-4CB9-EC44C9292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92890"/>
              </p:ext>
            </p:extLst>
          </p:nvPr>
        </p:nvGraphicFramePr>
        <p:xfrm>
          <a:off x="2359025" y="5734050"/>
          <a:ext cx="27670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87240" imgH="482400" progId="Equation.DSMT4">
                  <p:embed/>
                </p:oleObj>
              </mc:Choice>
              <mc:Fallback>
                <p:oleObj name="Equation" r:id="rId14" imgW="158724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7600409-C591-FEAA-8D28-B4EC30F5A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734050"/>
                        <a:ext cx="27670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11">
                <a:extLst>
                  <a:ext uri="{FF2B5EF4-FFF2-40B4-BE49-F238E27FC236}">
                    <a16:creationId xmlns:a16="http://schemas.microsoft.com/office/drawing/2014/main" id="{D037C428-5906-CBA8-C0CF-147B79312D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13696" y="5947353"/>
                <a:ext cx="1261692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en-US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en-US" sz="2200" dirty="0"/>
                  <a:t>.4674</a:t>
                </a:r>
              </a:p>
            </p:txBody>
          </p:sp>
        </mc:Choice>
        <mc:Fallback xmlns="">
          <p:sp>
            <p:nvSpPr>
              <p:cNvPr id="20" name="Text Box 11">
                <a:extLst>
                  <a:ext uri="{FF2B5EF4-FFF2-40B4-BE49-F238E27FC236}">
                    <a16:creationId xmlns:a16="http://schemas.microsoft.com/office/drawing/2014/main" id="{D037C428-5906-CBA8-C0CF-147B79312D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13696" y="5947353"/>
                <a:ext cx="1261692" cy="430887"/>
              </a:xfrm>
              <a:prstGeom prst="rect">
                <a:avLst/>
              </a:prstGeom>
              <a:blipFill>
                <a:blip r:embed="rId16"/>
                <a:stretch>
                  <a:fillRect t="-10000" r="-5797" b="-2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244A0CC-80EF-F5CF-D3F1-42A1A2312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90123"/>
              </p:ext>
            </p:extLst>
          </p:nvPr>
        </p:nvGraphicFramePr>
        <p:xfrm>
          <a:off x="325755" y="5786438"/>
          <a:ext cx="20129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600" imgH="431640" progId="Equation.DSMT4">
                  <p:embed/>
                </p:oleObj>
              </mc:Choice>
              <mc:Fallback>
                <p:oleObj name="Equation" r:id="rId17" imgW="115560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106A75C-F306-69E1-C5C7-EC5F31ABB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" y="5786438"/>
                        <a:ext cx="20129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8F2BBE36-4FF3-2414-1FEE-74FE3EC125A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80006" y="4594366"/>
            <a:ext cx="1404975" cy="69460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EFA9292-B14E-75E7-AAA5-1CC0DBADDA2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661406" y="3145119"/>
            <a:ext cx="3105150" cy="234315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C07D268-A4DB-895B-29E7-757C86F0EF7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657783" y="3145119"/>
            <a:ext cx="3105150" cy="23431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E34C2E3-69AA-864E-C581-1F485C798247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654160" y="3145119"/>
            <a:ext cx="3105150" cy="2343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D5407BF-D3CB-C9B8-0941-352228DF93F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650537" y="3148271"/>
            <a:ext cx="3105150" cy="2343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C18CD976-4371-C6BC-A6F0-5A78A3785099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658693" y="3153421"/>
            <a:ext cx="3105150" cy="2343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539B4100-F462-5C08-8B65-F107ADD6EF8D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658058" y="3153441"/>
            <a:ext cx="3105150" cy="2343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A940A599-4527-E7F6-2469-439C6107C1AB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650636" y="3154103"/>
            <a:ext cx="3105150" cy="234315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37BCC70-DB14-769C-2440-7715101AB4A7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657720" y="3152315"/>
            <a:ext cx="3105150" cy="2343150"/>
          </a:xfrm>
          <a:prstGeom prst="rect">
            <a:avLst/>
          </a:prstGeom>
        </p:spPr>
      </p:pic>
      <p:pic>
        <p:nvPicPr>
          <p:cNvPr id="40" name="Picture 39" descr="A graph of a function&#10;&#10;Description automatically generated">
            <a:extLst>
              <a:ext uri="{FF2B5EF4-FFF2-40B4-BE49-F238E27FC236}">
                <a16:creationId xmlns:a16="http://schemas.microsoft.com/office/drawing/2014/main" id="{71471067-6334-16B6-8546-4CE4E081EA69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3271" y="2298275"/>
            <a:ext cx="4223376" cy="4223376"/>
          </a:xfrm>
          <a:prstGeom prst="rect">
            <a:avLst/>
          </a:prstGeom>
        </p:spPr>
      </p:pic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C3B55B0-E49F-EC62-38EE-15A7C70FE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83545"/>
              </p:ext>
            </p:extLst>
          </p:nvPr>
        </p:nvGraphicFramePr>
        <p:xfrm>
          <a:off x="8315684" y="2688381"/>
          <a:ext cx="1725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90360" imgH="228600" progId="Equation.DSMT4">
                  <p:embed/>
                </p:oleObj>
              </mc:Choice>
              <mc:Fallback>
                <p:oleObj name="Equation" r:id="rId28" imgW="9903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46E83A4-5765-D6BE-D95D-AD9DAA0E0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684" y="2688381"/>
                        <a:ext cx="17256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028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8" grpId="0" animBg="1"/>
      <p:bldP spid="2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8BE45A-C659-2EAE-1722-B547BD8349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9381" y="262922"/>
            <a:ext cx="7364329" cy="83134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F5487E6-A7BC-2535-E30B-F0C3038D698F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AFDFEE5E-C5BA-72DA-8A92-ED0F02F81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107197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372966D-4B11-C8A9-C9F4-0758B5E33D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249" y="1690471"/>
            <a:ext cx="5632361" cy="38796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DCC4D4E-C191-5BF3-9FB3-1946BDEB0E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821" y="2309652"/>
            <a:ext cx="2348549" cy="72742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7313463-F6C7-08CB-F7A2-51DDDCF919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0864" y="3626883"/>
            <a:ext cx="1614195" cy="79670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C0CB6F0-C732-350D-8A1B-0F8169F3E0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6575" y="3120701"/>
            <a:ext cx="1905165" cy="44338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643C76F-8440-D8FF-1ACA-A90262A7980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18305" y="2187851"/>
            <a:ext cx="4732430" cy="2979678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3EDCA09-B8D7-8638-9997-8F7CCA66AB9D}"/>
              </a:ext>
            </a:extLst>
          </p:cNvPr>
          <p:cNvCxnSpPr/>
          <p:nvPr/>
        </p:nvCxnSpPr>
        <p:spPr>
          <a:xfrm>
            <a:off x="3123120" y="2281914"/>
            <a:ext cx="0" cy="3737823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5D1D86EF-AD0C-DB75-55A8-CC360F0EC03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45000" y="2187851"/>
            <a:ext cx="2672080" cy="78394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3054724-263D-A28B-CF31-E7AE83E928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44999" y="3030661"/>
            <a:ext cx="3605735" cy="112223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047359D-AB5F-F18E-C3BE-532E64E66B1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66470" y="4178564"/>
            <a:ext cx="2725421" cy="1015472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90716C9-F822-C56D-5190-3165032CA266}"/>
              </a:ext>
            </a:extLst>
          </p:cNvPr>
          <p:cNvCxnSpPr/>
          <p:nvPr/>
        </p:nvCxnSpPr>
        <p:spPr>
          <a:xfrm>
            <a:off x="8112973" y="2337390"/>
            <a:ext cx="0" cy="3737823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>
            <a:extLst>
              <a:ext uri="{FF2B5EF4-FFF2-40B4-BE49-F238E27FC236}">
                <a16:creationId xmlns:a16="http://schemas.microsoft.com/office/drawing/2014/main" id="{0DA2D968-FFDC-436F-7E2D-A4B75981F13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53904" y="2309652"/>
            <a:ext cx="457240" cy="32006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58712035-8919-CE58-2991-FBAF94A789C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500536" y="2907905"/>
            <a:ext cx="3105150" cy="23431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CAF6F34-6C10-F414-4723-8028BEEDB2D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10785" y="2907350"/>
            <a:ext cx="3105150" cy="2343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E9A69CFA-4FBA-35BF-C81C-EB31148DFFF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05794" y="2914970"/>
            <a:ext cx="3105150" cy="2343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C680BDF0-A37B-0C35-00E4-9975DF879D7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508155" y="2907350"/>
            <a:ext cx="3105150" cy="2343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4E3BA2F-A3A1-4CBE-EDE9-F4B7D864F5E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508156" y="2914415"/>
            <a:ext cx="3105150" cy="2343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A1D4082D-1646-A2F7-5A1D-FF59947250E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507781" y="2913305"/>
            <a:ext cx="3105150" cy="2343150"/>
          </a:xfrm>
          <a:prstGeom prst="rect">
            <a:avLst/>
          </a:prstGeom>
        </p:spPr>
      </p:pic>
      <p:graphicFrame>
        <p:nvGraphicFramePr>
          <p:cNvPr id="41" name="Object 9">
            <a:extLst>
              <a:ext uri="{FF2B5EF4-FFF2-40B4-BE49-F238E27FC236}">
                <a16:creationId xmlns:a16="http://schemas.microsoft.com/office/drawing/2014/main" id="{862779EB-F69D-EB04-7720-C3F95A4EF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211523"/>
              </p:ext>
            </p:extLst>
          </p:nvPr>
        </p:nvGraphicFramePr>
        <p:xfrm>
          <a:off x="4514366" y="5195956"/>
          <a:ext cx="1480820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228600" progId="Equation.DSMT4">
                  <p:embed/>
                </p:oleObj>
              </mc:Choice>
              <mc:Fallback>
                <p:oleObj name="Equation" r:id="rId16" imgW="723600" imgH="22860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0D7F3D48-F486-F9FB-CCF4-9F98D3001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366" y="5195956"/>
                        <a:ext cx="1480820" cy="467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>
            <a:extLst>
              <a:ext uri="{FF2B5EF4-FFF2-40B4-BE49-F238E27FC236}">
                <a16:creationId xmlns:a16="http://schemas.microsoft.com/office/drawing/2014/main" id="{8BCA7D83-5ACA-F9B2-8D29-4CE0173CB2E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500667" y="2912750"/>
            <a:ext cx="3105150" cy="2343150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44986970-83A1-B8C4-B788-2523D35630B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508157" y="2914643"/>
            <a:ext cx="3105150" cy="234315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1AC357F3-5A48-B2AF-C965-DE4B5300A29F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507650" y="2912750"/>
            <a:ext cx="3105150" cy="2343150"/>
          </a:xfrm>
          <a:prstGeom prst="rect">
            <a:avLst/>
          </a:prstGeom>
        </p:spPr>
      </p:pic>
      <p:sp>
        <p:nvSpPr>
          <p:cNvPr id="46" name="Text Box 54">
            <a:extLst>
              <a:ext uri="{FF2B5EF4-FFF2-40B4-BE49-F238E27FC236}">
                <a16:creationId xmlns:a16="http://schemas.microsoft.com/office/drawing/2014/main" id="{9BA26487-F492-7BA3-C9FD-05A199318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10" y="6135382"/>
            <a:ext cx="341151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How do we do this by hand?</a:t>
            </a:r>
          </a:p>
        </p:txBody>
      </p:sp>
      <p:sp>
        <p:nvSpPr>
          <p:cNvPr id="47" name="Text Box 54">
            <a:extLst>
              <a:ext uri="{FF2B5EF4-FFF2-40B4-BE49-F238E27FC236}">
                <a16:creationId xmlns:a16="http://schemas.microsoft.com/office/drawing/2014/main" id="{E62B9CA8-AC04-734B-7D3C-21F495D8D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6941" y="6135382"/>
            <a:ext cx="430803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Let’s go to section 5.3 and find out!!</a:t>
            </a:r>
          </a:p>
        </p:txBody>
      </p:sp>
    </p:spTree>
    <p:extLst>
      <p:ext uri="{BB962C8B-B14F-4D97-AF65-F5344CB8AC3E}">
        <p14:creationId xmlns:p14="http://schemas.microsoft.com/office/powerpoint/2010/main" val="594545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46" grpId="0"/>
      <p:bldP spid="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E4000F-B0DB-537D-2283-356EBD172C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92D3350-5BF7-4222-7F38-487F8E403D9D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E974F6B-E864-14BD-F182-9FA225129A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006" y="205969"/>
            <a:ext cx="2596927" cy="35342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1E52232-8179-373A-4ED5-81BD1DEAA9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2763" y="756106"/>
            <a:ext cx="7920169" cy="548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65840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6DD4C-0161-9300-D34F-EFCED656E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6E7DF1-F7A6-35C5-46FC-B147EE66E85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B84394ED-0CD8-4A3F-EEFE-2A87EECFF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3364" y="573815"/>
            <a:ext cx="3048000" cy="1371600"/>
          </a:xfrm>
          <a:prstGeom prst="rect">
            <a:avLst/>
          </a:prstGeom>
          <a:solidFill>
            <a:srgbClr val="FFFF00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F34A9E09-7C1F-AA60-30BB-DCD9775BC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9164" y="2097815"/>
          <a:ext cx="137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002" imgH="177723" progId="Equation.DSMT4">
                  <p:embed/>
                </p:oleObj>
              </mc:Choice>
              <mc:Fallback>
                <p:oleObj name="Equation" r:id="rId2" imgW="457002" imgH="177723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F34A9E09-7C1F-AA60-30BB-DCD9775BC9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4" y="2097815"/>
                        <a:ext cx="1371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6">
            <a:extLst>
              <a:ext uri="{FF2B5EF4-FFF2-40B4-BE49-F238E27FC236}">
                <a16:creationId xmlns:a16="http://schemas.microsoft.com/office/drawing/2014/main" id="{2B56D660-E55C-2F9E-72A7-E3CC177DE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6764" y="3469415"/>
            <a:ext cx="1981200" cy="19812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35AC9DE6-A954-5CA4-1F55-B41CC5E7C3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5364" y="5526815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203112" progId="Equation.DSMT4">
                  <p:embed/>
                </p:oleObj>
              </mc:Choice>
              <mc:Fallback>
                <p:oleObj name="Equation" r:id="rId4" imgW="507780" imgH="203112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35AC9DE6-A954-5CA4-1F55-B41CC5E7C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4" y="5526815"/>
                        <a:ext cx="152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93863037-9581-07BE-1BF2-D1246C297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6179" y="2032140"/>
          <a:ext cx="171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252" imgH="393529" progId="Equation.DSMT4">
                  <p:embed/>
                </p:oleObj>
              </mc:Choice>
              <mc:Fallback>
                <p:oleObj name="Equation" r:id="rId6" imgW="571252" imgH="393529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93863037-9581-07BE-1BF2-D1246C297C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179" y="2032140"/>
                        <a:ext cx="1714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5">
            <a:extLst>
              <a:ext uri="{FF2B5EF4-FFF2-40B4-BE49-F238E27FC236}">
                <a16:creationId xmlns:a16="http://schemas.microsoft.com/office/drawing/2014/main" id="{B10E1A87-E7FA-C81A-886B-45B8921849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90879" y="3860940"/>
            <a:ext cx="3246438" cy="1447800"/>
          </a:xfrm>
          <a:prstGeom prst="rect">
            <a:avLst/>
          </a:prstGeom>
          <a:noFill/>
          <a:ln>
            <a:noFill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C911A63D-7406-E4ED-B11E-E77F629E6A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5179" y="5384940"/>
          <a:ext cx="3009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865" imgH="393529" progId="Equation.DSMT4">
                  <p:embed/>
                </p:oleObj>
              </mc:Choice>
              <mc:Fallback>
                <p:oleObj name="Equation" r:id="rId9" imgW="1002865" imgH="393529" progId="Equation.DSMT4">
                  <p:embed/>
                  <p:pic>
                    <p:nvPicPr>
                      <p:cNvPr id="9" name="Object 16">
                        <a:extLst>
                          <a:ext uri="{FF2B5EF4-FFF2-40B4-BE49-F238E27FC236}">
                            <a16:creationId xmlns:a16="http://schemas.microsoft.com/office/drawing/2014/main" id="{C911A63D-7406-E4ED-B11E-E77F629E6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179" y="5384940"/>
                        <a:ext cx="3009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7">
            <a:extLst>
              <a:ext uri="{FF2B5EF4-FFF2-40B4-BE49-F238E27FC236}">
                <a16:creationId xmlns:a16="http://schemas.microsoft.com/office/drawing/2014/main" id="{6F6DCBA0-98E2-B84F-28D7-6D1EF581D1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743279" y="431940"/>
            <a:ext cx="2362200" cy="1570038"/>
          </a:xfrm>
          <a:prstGeom prst="rect">
            <a:avLst/>
          </a:prstGeom>
          <a:noFill/>
          <a:ln>
            <a:noFill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67964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E57A0F-2EBF-51F7-92CD-6F12231F67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FFB3D98-98FE-15CD-3711-7740AE3A1BC9}"/>
              </a:ext>
            </a:extLst>
          </p:cNvPr>
          <p:cNvSpPr/>
          <p:nvPr/>
        </p:nvSpPr>
        <p:spPr>
          <a:xfrm>
            <a:off x="145576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C272EA9-7BF5-8814-F3AA-AB4E4BE883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073" y="195278"/>
            <a:ext cx="1177636" cy="306779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AC6EB25F-E98B-7411-95AF-B9A078C5302F}"/>
              </a:ext>
            </a:extLst>
          </p:cNvPr>
          <p:cNvGrpSpPr/>
          <p:nvPr/>
        </p:nvGrpSpPr>
        <p:grpSpPr>
          <a:xfrm>
            <a:off x="209390" y="1089282"/>
            <a:ext cx="10237175" cy="736670"/>
            <a:chOff x="303662" y="1126374"/>
            <a:chExt cx="8460475" cy="60881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2FE406A-F611-A401-3CAD-651A7D45FF5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3662" y="1126374"/>
              <a:ext cx="8460475" cy="608818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36055C9-2232-23AC-8BEC-E93A4CC280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48000" y="1416414"/>
              <a:ext cx="4822210" cy="304560"/>
            </a:xfrm>
            <a:prstGeom prst="rect">
              <a:avLst/>
            </a:prstGeom>
          </p:spPr>
        </p:pic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4783A966-CD64-CC32-5ED2-D1BC9170CB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306" y="2422766"/>
            <a:ext cx="3103975" cy="69736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178BD9A-7AE2-3DDD-8711-1226B19477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648" y="5401655"/>
            <a:ext cx="5475286" cy="31404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C157D41-737E-6B35-7D91-2F58C96399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9578" y="5901712"/>
            <a:ext cx="1178467" cy="277286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4A4F61AF-C4E1-7B7A-2C69-0C93D6F091BF}"/>
              </a:ext>
            </a:extLst>
          </p:cNvPr>
          <p:cNvGrpSpPr/>
          <p:nvPr/>
        </p:nvGrpSpPr>
        <p:grpSpPr>
          <a:xfrm>
            <a:off x="7935104" y="2176901"/>
            <a:ext cx="4026376" cy="3779837"/>
            <a:chOff x="6716950" y="2542243"/>
            <a:chExt cx="4026376" cy="3779837"/>
          </a:xfrm>
        </p:grpSpPr>
        <p:pic>
          <p:nvPicPr>
            <p:cNvPr id="3" name="Picture 3">
              <a:hlinkClick r:id="rId8"/>
              <a:extLst>
                <a:ext uri="{FF2B5EF4-FFF2-40B4-BE49-F238E27FC236}">
                  <a16:creationId xmlns:a16="http://schemas.microsoft.com/office/drawing/2014/main" id="{9FF51AF1-E05D-E091-E69F-097636BC13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16950" y="2542243"/>
              <a:ext cx="4026376" cy="3779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65862AB2-1DE7-7D43-0715-E90C92D6907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314287" y="5055296"/>
              <a:ext cx="2175090" cy="9906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D7E35D4F-8BEB-70DE-3CC3-225BC746C666}"/>
                  </a:ext>
                </a:extLst>
              </p:cNvPr>
              <p:cNvSpPr/>
              <p:nvPr/>
            </p:nvSpPr>
            <p:spPr>
              <a:xfrm>
                <a:off x="256073" y="3238929"/>
                <a:ext cx="6388993" cy="431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200" i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sz="2200" i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2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200" b="0" i="0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200" i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type m:val="li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200" i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m:rPr>
                        <m:sty m:val="p"/>
                      </m:rPr>
                      <a:rPr lang="en-US" sz="2200" i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type m:val="li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20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(0.5)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D7E35D4F-8BEB-70DE-3CC3-225BC746C6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73" y="3238929"/>
                <a:ext cx="6388993" cy="431080"/>
              </a:xfrm>
              <a:prstGeom prst="rect">
                <a:avLst/>
              </a:prstGeom>
              <a:blipFill>
                <a:blip r:embed="rId11"/>
                <a:stretch>
                  <a:fillRect t="-121127" b="-184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EFE5E45B-744F-569D-8F9D-54060AB0B523}"/>
              </a:ext>
            </a:extLst>
          </p:cNvPr>
          <p:cNvSpPr txBox="1"/>
          <p:nvPr/>
        </p:nvSpPr>
        <p:spPr>
          <a:xfrm>
            <a:off x="258548" y="548979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DE842663-3304-D375-963E-B7A99B265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757" y="1869809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0440059-C8BB-C119-CE71-B4D10FDAC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33947"/>
              </p:ext>
            </p:extLst>
          </p:nvPr>
        </p:nvGraphicFramePr>
        <p:xfrm>
          <a:off x="327648" y="3800923"/>
          <a:ext cx="156051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431640" progId="Equation.DSMT4">
                  <p:embed/>
                </p:oleObj>
              </mc:Choice>
              <mc:Fallback>
                <p:oleObj name="Equation" r:id="rId12" imgW="8380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DB62A8-1E69-8CAB-3803-B36F3B5DC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48" y="3800923"/>
                        <a:ext cx="1560513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D102489-D996-BDFC-5032-4ED90EE36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69998"/>
              </p:ext>
            </p:extLst>
          </p:nvPr>
        </p:nvGraphicFramePr>
        <p:xfrm>
          <a:off x="1880666" y="3798888"/>
          <a:ext cx="35480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760" imgH="431640" progId="Equation.DSMT4">
                  <p:embed/>
                </p:oleObj>
              </mc:Choice>
              <mc:Fallback>
                <p:oleObj name="Equation" r:id="rId14" imgW="190476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0440059-C8BB-C119-CE71-B4D10FDAC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666" y="3798888"/>
                        <a:ext cx="354806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F0412375-0957-4EC8-C8BA-09F881F74FD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13949" y="2388362"/>
            <a:ext cx="1051891" cy="73177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22A7A22-5437-B309-E4E2-772994C5581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865840" y="2414674"/>
            <a:ext cx="949723" cy="73177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8F229FD-6B0F-719F-4CA7-D7301A75DDA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867542" y="2455656"/>
            <a:ext cx="949723" cy="73177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917B18A6-6C61-4CDD-0D3A-5192F1C87E2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86395" y="3297892"/>
            <a:ext cx="556926" cy="39932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A068D98-769B-B1FF-A006-126154DBDD9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238193" y="3236999"/>
            <a:ext cx="2535321" cy="39932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5E1BA055-12F4-AA34-7DAD-C2EDF14DA71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749697" y="3236999"/>
            <a:ext cx="2802407" cy="399322"/>
          </a:xfrm>
          <a:prstGeom prst="rect">
            <a:avLst/>
          </a:prstGeom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F417FBDC-5376-E7F0-437C-9A55D67BEC97}"/>
              </a:ext>
            </a:extLst>
          </p:cNvPr>
          <p:cNvGrpSpPr/>
          <p:nvPr/>
        </p:nvGrpSpPr>
        <p:grpSpPr>
          <a:xfrm>
            <a:off x="327648" y="4787592"/>
            <a:ext cx="7219843" cy="381309"/>
            <a:chOff x="2903494" y="6339044"/>
            <a:chExt cx="7219843" cy="381309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2FF93650-5C4B-60AA-4AB9-A162A66B7EF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2903494" y="6361207"/>
              <a:ext cx="5413214" cy="359146"/>
            </a:xfrm>
            <a:prstGeom prst="rect">
              <a:avLst/>
            </a:prstGeom>
          </p:spPr>
        </p:pic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7F8A6399-5CCE-8831-B021-DD9E6759331C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8348427" y="6339044"/>
              <a:ext cx="1774910" cy="364351"/>
            </a:xfrm>
            <a:prstGeom prst="rect">
              <a:avLst/>
            </a:prstGeom>
          </p:spPr>
        </p:pic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id="{1BA06E69-E7FE-AD25-4959-6B6885F034D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47595" y="4774830"/>
            <a:ext cx="1774910" cy="39932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C948BAF0-2954-5EF5-3FAD-07668756D2F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922504" y="4765950"/>
            <a:ext cx="1818357" cy="399322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F7F952FE-91B9-4804-06D4-A79B7717F46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750857" y="4800131"/>
            <a:ext cx="1818357" cy="399322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AFDF9AB9-8005-F216-6B3A-16F0484C17E2}"/>
              </a:ext>
            </a:extLst>
          </p:cNvPr>
          <p:cNvSpPr txBox="1"/>
          <p:nvPr/>
        </p:nvSpPr>
        <p:spPr>
          <a:xfrm>
            <a:off x="288373" y="6257596"/>
            <a:ext cx="224431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ative area? </a:t>
            </a:r>
            <a:endParaRPr lang="en-US" sz="22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DA07A86-3990-2DC1-DB97-532D4A9E1416}"/>
              </a:ext>
            </a:extLst>
          </p:cNvPr>
          <p:cNvSpPr txBox="1"/>
          <p:nvPr/>
        </p:nvSpPr>
        <p:spPr>
          <a:xfrm>
            <a:off x="2060514" y="6264649"/>
            <a:ext cx="411660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rea is below the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xis.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456868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 animBg="1"/>
      <p:bldP spid="40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E4000F-B0DB-537D-2283-356EBD172C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92D3350-5BF7-4222-7F38-487F8E403D9D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01B780F5-D659-F7F1-4AC8-85268234E5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86273"/>
            <a:ext cx="7162800" cy="5648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6DE9B27-78C8-AEEF-EC16-A4F7FC0010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4100" y="4067673"/>
            <a:ext cx="7353300" cy="206723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D16D193-B5E0-4F3F-5F3E-B84F82C059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662" y="228600"/>
            <a:ext cx="1295400" cy="337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167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6DD4C-0161-9300-D34F-EFCED656E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6E7DF1-F7A6-35C5-46FC-B147EE66E85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2D21471-E5E0-194C-62A9-75CCCFF9B0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662" y="228600"/>
            <a:ext cx="1295400" cy="33745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29F6B91-B469-78DB-2FEC-7E8A495086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8360" y="1684641"/>
            <a:ext cx="6858000" cy="4732099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5F85EE6-951E-F0B9-3978-8422FC520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989292"/>
              </p:ext>
            </p:extLst>
          </p:nvPr>
        </p:nvGraphicFramePr>
        <p:xfrm>
          <a:off x="344488" y="725488"/>
          <a:ext cx="4984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253800" progId="Equation.DSMT4">
                  <p:embed/>
                </p:oleObj>
              </mc:Choice>
              <mc:Fallback>
                <p:oleObj name="Equation" r:id="rId4" imgW="29970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E3D3904-BEAF-4B6E-A179-EB2E105D8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725488"/>
                        <a:ext cx="49847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1">
            <a:extLst>
              <a:ext uri="{FF2B5EF4-FFF2-40B4-BE49-F238E27FC236}">
                <a16:creationId xmlns:a16="http://schemas.microsoft.com/office/drawing/2014/main" id="{7AE799C2-B71A-9F1D-B0F9-ACB118354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772" y="1203060"/>
            <a:ext cx="41873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Using a Left-sum with 10 subintervals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D164664-9E40-603C-9F8B-11E5C431D6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33205" y="2328759"/>
            <a:ext cx="2741281" cy="129594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FC1C593-A522-7081-9F52-82F3FB31AD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4486" y="2370762"/>
            <a:ext cx="3019494" cy="12959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54B7189-EF5A-ABAF-052E-A2C375E7733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20049" y="4493820"/>
            <a:ext cx="2741281" cy="1295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09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697D00A5-0E1D-2DD7-9346-F1911F80BA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3450" y="2299157"/>
            <a:ext cx="5418931" cy="4032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C055F7E-E4B6-8A63-790F-6D82A89545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75"/>
          <a:stretch>
            <a:fillRect/>
          </a:stretch>
        </p:blipFill>
        <p:spPr bwMode="auto">
          <a:xfrm>
            <a:off x="1949450" y="398919"/>
            <a:ext cx="8293100" cy="1671638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C1DBE61-BB66-BBF8-020D-783A245E84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6342" y="448425"/>
            <a:ext cx="1239520" cy="2479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DFEA8F7-1F14-646C-C441-76C057EEF7A7}"/>
              </a:ext>
            </a:extLst>
          </p:cNvPr>
          <p:cNvSpPr txBox="1"/>
          <p:nvPr/>
        </p:nvSpPr>
        <p:spPr>
          <a:xfrm>
            <a:off x="1989569" y="352014"/>
            <a:ext cx="141850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13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B65E5E8-8B44-DC28-884F-7DE5B6899F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469" y="748699"/>
            <a:ext cx="5519225" cy="27502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19E281C-3693-2041-CE11-433AC03077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662" y="3583250"/>
            <a:ext cx="4488569" cy="7468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8E985B8-DC29-4DEE-FEA9-94346BEBDD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9037" y="893126"/>
            <a:ext cx="4912278" cy="2296867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89DD6302-A747-0251-1455-7492A2B613F4}"/>
              </a:ext>
            </a:extLst>
          </p:cNvPr>
          <p:cNvGrpSpPr/>
          <p:nvPr/>
        </p:nvGrpSpPr>
        <p:grpSpPr>
          <a:xfrm>
            <a:off x="7069416" y="3411273"/>
            <a:ext cx="3748892" cy="762066"/>
            <a:chOff x="6591530" y="3357455"/>
            <a:chExt cx="3748892" cy="762066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C0E75C6-7FDB-9BED-EAF8-2C0877FC7CB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91530" y="3357455"/>
              <a:ext cx="1995227" cy="762066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2B67CD2B-D35A-D533-3289-A35D1FC69C4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633394" y="3602141"/>
              <a:ext cx="1707028" cy="350550"/>
            </a:xfrm>
            <a:prstGeom prst="rect">
              <a:avLst/>
            </a:prstGeom>
          </p:spPr>
        </p:pic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449193CF-39EA-4D17-B662-0D0CCC7CF7C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3662" y="228600"/>
            <a:ext cx="1295400" cy="33745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AC74CD5-D5DC-6774-F8B1-2100445A39C5}"/>
              </a:ext>
            </a:extLst>
          </p:cNvPr>
          <p:cNvSpPr txBox="1"/>
          <p:nvPr/>
        </p:nvSpPr>
        <p:spPr>
          <a:xfrm>
            <a:off x="303661" y="4591356"/>
            <a:ext cx="434284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get the following definition.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504179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4</TotalTime>
  <Words>648</Words>
  <Application>Microsoft Office PowerPoint</Application>
  <PresentationFormat>Widescreen</PresentationFormat>
  <Paragraphs>100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Times New Roman</vt:lpstr>
      <vt:lpstr>TimesLTStd-Bold</vt:lpstr>
      <vt:lpstr>TimesLTStd-Italic</vt:lpstr>
      <vt:lpstr>TimesLTStd-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23</cp:revision>
  <dcterms:created xsi:type="dcterms:W3CDTF">2022-06-05T19:04:41Z</dcterms:created>
  <dcterms:modified xsi:type="dcterms:W3CDTF">2024-07-25T22:00:28Z</dcterms:modified>
</cp:coreProperties>
</file>